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160" w:type="dxa"/>
        <w:tblInd w:w="-432" w:type="dxa"/>
        <w:tblLook w:val="01E0"/>
      </w:tblPr>
      <w:tblGrid>
        <w:gridCol w:w="4140"/>
        <w:gridCol w:w="7020"/>
      </w:tblGrid>
      <w:tr w:rsidR="00557E43" w:rsidRPr="00F23174" w:rsidTr="00622C0A">
        <w:tc>
          <w:tcPr>
            <w:tcW w:w="4140" w:type="dxa"/>
          </w:tcPr>
          <w:p w:rsidR="00557E43" w:rsidRPr="00322B99" w:rsidRDefault="00557E43" w:rsidP="00576530">
            <w:pPr>
              <w:jc w:val="center"/>
            </w:pPr>
            <w:r w:rsidRPr="00322B99">
              <w:t>UBND HUYỆN GIA LÂM</w:t>
            </w:r>
          </w:p>
          <w:p w:rsidR="00557E43" w:rsidRPr="00F23174" w:rsidRDefault="00557E43" w:rsidP="00576530">
            <w:pPr>
              <w:jc w:val="center"/>
              <w:rPr>
                <w:b/>
              </w:rPr>
            </w:pPr>
            <w:r w:rsidRPr="00F23174">
              <w:rPr>
                <w:b/>
              </w:rPr>
              <w:t>TRƯỜNG THCS ĐẶNG XÁ</w:t>
            </w:r>
          </w:p>
          <w:p w:rsidR="00557E43" w:rsidRPr="00F23174" w:rsidRDefault="00557E43" w:rsidP="00576530">
            <w:pPr>
              <w:jc w:val="center"/>
              <w:rPr>
                <w:b/>
              </w:rPr>
            </w:pPr>
          </w:p>
          <w:p w:rsidR="00557E43" w:rsidRPr="00F23174" w:rsidRDefault="00557E43" w:rsidP="00576530">
            <w:pPr>
              <w:jc w:val="center"/>
              <w:rPr>
                <w:b/>
              </w:rPr>
            </w:pPr>
          </w:p>
          <w:p w:rsidR="00557E43" w:rsidRPr="00F23174" w:rsidRDefault="00557E43" w:rsidP="00576530">
            <w:pPr>
              <w:jc w:val="center"/>
              <w:rPr>
                <w:b/>
              </w:rPr>
            </w:pPr>
          </w:p>
        </w:tc>
        <w:tc>
          <w:tcPr>
            <w:tcW w:w="7020" w:type="dxa"/>
          </w:tcPr>
          <w:p w:rsidR="00557E43" w:rsidRPr="00F23174" w:rsidRDefault="00557E43" w:rsidP="00576530">
            <w:pPr>
              <w:jc w:val="center"/>
              <w:rPr>
                <w:b/>
              </w:rPr>
            </w:pPr>
            <w:r>
              <w:rPr>
                <w:b/>
              </w:rPr>
              <w:t xml:space="preserve">MA TRẬN ĐỀ </w:t>
            </w:r>
            <w:r w:rsidR="00622C0A">
              <w:rPr>
                <w:b/>
              </w:rPr>
              <w:t xml:space="preserve">THI </w:t>
            </w:r>
            <w:r w:rsidR="000A6F96">
              <w:rPr>
                <w:b/>
              </w:rPr>
              <w:t>MÔN TOÁN LỚP 9</w:t>
            </w:r>
            <w:r>
              <w:rPr>
                <w:b/>
              </w:rPr>
              <w:t xml:space="preserve"> </w:t>
            </w:r>
          </w:p>
          <w:p w:rsidR="00322B99" w:rsidRDefault="00322B99" w:rsidP="00576530">
            <w:pPr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Năm học 2019-2020</w:t>
            </w:r>
          </w:p>
          <w:p w:rsidR="00557E43" w:rsidRDefault="00557E43" w:rsidP="00557E43">
            <w:pPr>
              <w:spacing w:line="360" w:lineRule="auto"/>
              <w:jc w:val="center"/>
              <w:rPr>
                <w:b/>
              </w:rPr>
            </w:pPr>
            <w:r w:rsidRPr="00F23174">
              <w:t>Thời gian</w:t>
            </w:r>
            <w:r w:rsidR="00622C0A">
              <w:t>:</w:t>
            </w:r>
            <w:r w:rsidRPr="00F23174">
              <w:t xml:space="preserve"> </w:t>
            </w:r>
            <w:r>
              <w:t>120</w:t>
            </w:r>
            <w:r w:rsidRPr="00F23174">
              <w:t xml:space="preserve"> phút</w:t>
            </w:r>
            <w:r w:rsidR="00622C0A">
              <w:t xml:space="preserve"> (không kể thời gian phát đề)</w:t>
            </w:r>
          </w:p>
          <w:p w:rsidR="00322B99" w:rsidRPr="00F23174" w:rsidRDefault="00322B99" w:rsidP="00557E43">
            <w:pPr>
              <w:spacing w:line="360" w:lineRule="auto"/>
              <w:jc w:val="center"/>
              <w:rPr>
                <w:b/>
              </w:rPr>
            </w:pPr>
          </w:p>
        </w:tc>
      </w:tr>
    </w:tbl>
    <w:tbl>
      <w:tblPr>
        <w:tblStyle w:val="TableGrid"/>
        <w:tblW w:w="11472" w:type="dxa"/>
        <w:jc w:val="center"/>
        <w:tblLayout w:type="fixed"/>
        <w:tblLook w:val="00A0"/>
      </w:tblPr>
      <w:tblGrid>
        <w:gridCol w:w="1994"/>
        <w:gridCol w:w="2103"/>
        <w:gridCol w:w="2527"/>
        <w:gridCol w:w="2532"/>
        <w:gridCol w:w="1373"/>
        <w:gridCol w:w="943"/>
      </w:tblGrid>
      <w:tr w:rsidR="00557E43" w:rsidRPr="00DE119D" w:rsidTr="00576530">
        <w:trPr>
          <w:jc w:val="center"/>
        </w:trPr>
        <w:tc>
          <w:tcPr>
            <w:tcW w:w="199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Cấp độ</w:t>
            </w:r>
          </w:p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</w:p>
          <w:p w:rsidR="00557E43" w:rsidRPr="00DE119D" w:rsidRDefault="00557E43" w:rsidP="00576530">
            <w:pPr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Chủ đề</w:t>
            </w:r>
          </w:p>
        </w:tc>
        <w:tc>
          <w:tcPr>
            <w:tcW w:w="2103" w:type="dxa"/>
            <w:vMerge w:val="restart"/>
            <w:tcBorders>
              <w:left w:val="single" w:sz="4" w:space="0" w:color="auto"/>
            </w:tcBorders>
            <w:vAlign w:val="center"/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Nhận biêt</w:t>
            </w:r>
          </w:p>
        </w:tc>
        <w:tc>
          <w:tcPr>
            <w:tcW w:w="2527" w:type="dxa"/>
            <w:vMerge w:val="restart"/>
            <w:vAlign w:val="center"/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Thông hiểu</w:t>
            </w:r>
          </w:p>
        </w:tc>
        <w:tc>
          <w:tcPr>
            <w:tcW w:w="3905" w:type="dxa"/>
            <w:gridSpan w:val="2"/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Vận dụng</w:t>
            </w:r>
          </w:p>
        </w:tc>
        <w:tc>
          <w:tcPr>
            <w:tcW w:w="943" w:type="dxa"/>
            <w:tcBorders>
              <w:bottom w:val="nil"/>
            </w:tcBorders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Cộng</w:t>
            </w:r>
          </w:p>
        </w:tc>
      </w:tr>
      <w:tr w:rsidR="00557E43" w:rsidRPr="00DE119D" w:rsidTr="00576530">
        <w:trPr>
          <w:jc w:val="center"/>
        </w:trPr>
        <w:tc>
          <w:tcPr>
            <w:tcW w:w="1994" w:type="dxa"/>
            <w:vMerge/>
            <w:tcBorders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2103" w:type="dxa"/>
            <w:vMerge/>
            <w:tcBorders>
              <w:left w:val="single" w:sz="4" w:space="0" w:color="auto"/>
            </w:tcBorders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2527" w:type="dxa"/>
            <w:vMerge/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2532" w:type="dxa"/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Thấp</w:t>
            </w:r>
          </w:p>
        </w:tc>
        <w:tc>
          <w:tcPr>
            <w:tcW w:w="1373" w:type="dxa"/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Cao</w:t>
            </w:r>
          </w:p>
        </w:tc>
        <w:tc>
          <w:tcPr>
            <w:tcW w:w="943" w:type="dxa"/>
            <w:tcBorders>
              <w:top w:val="nil"/>
              <w:bottom w:val="nil"/>
            </w:tcBorders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</w:p>
        </w:tc>
      </w:tr>
      <w:tr w:rsidR="00557E43" w:rsidRPr="00DE119D" w:rsidTr="00576530">
        <w:trPr>
          <w:jc w:val="center"/>
        </w:trPr>
        <w:tc>
          <w:tcPr>
            <w:tcW w:w="199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2103" w:type="dxa"/>
            <w:tcBorders>
              <w:left w:val="single" w:sz="4" w:space="0" w:color="auto"/>
            </w:tcBorders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TL</w:t>
            </w:r>
          </w:p>
        </w:tc>
        <w:tc>
          <w:tcPr>
            <w:tcW w:w="2527" w:type="dxa"/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TL</w:t>
            </w:r>
          </w:p>
        </w:tc>
        <w:tc>
          <w:tcPr>
            <w:tcW w:w="2532" w:type="dxa"/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TL</w:t>
            </w:r>
          </w:p>
        </w:tc>
        <w:tc>
          <w:tcPr>
            <w:tcW w:w="1373" w:type="dxa"/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  <w:r w:rsidRPr="00DE119D">
              <w:rPr>
                <w:b/>
                <w:bCs/>
                <w:lang w:val="nl-NL"/>
              </w:rPr>
              <w:t>TL</w:t>
            </w:r>
          </w:p>
        </w:tc>
        <w:tc>
          <w:tcPr>
            <w:tcW w:w="943" w:type="dxa"/>
            <w:tcBorders>
              <w:top w:val="nil"/>
            </w:tcBorders>
          </w:tcPr>
          <w:p w:rsidR="00557E43" w:rsidRPr="00DE119D" w:rsidRDefault="00557E43" w:rsidP="00576530">
            <w:pPr>
              <w:jc w:val="center"/>
              <w:rPr>
                <w:b/>
                <w:bCs/>
                <w:lang w:val="nl-NL"/>
              </w:rPr>
            </w:pP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  <w:tcBorders>
              <w:top w:val="single" w:sz="4" w:space="0" w:color="auto"/>
            </w:tcBorders>
          </w:tcPr>
          <w:p w:rsidR="000C7808" w:rsidRPr="00DE119D" w:rsidRDefault="000C7808" w:rsidP="00576530">
            <w:pPr>
              <w:rPr>
                <w:b/>
                <w:bCs/>
                <w:lang w:val="nl-NL"/>
              </w:rPr>
            </w:pPr>
            <w:r w:rsidRPr="00DE119D">
              <w:rPr>
                <w:b/>
                <w:lang w:val="nl-NL"/>
              </w:rPr>
              <w:t xml:space="preserve">1. </w:t>
            </w:r>
            <w:r>
              <w:rPr>
                <w:b/>
                <w:lang w:val="nl-NL"/>
              </w:rPr>
              <w:t>Căn bậc 2</w:t>
            </w:r>
          </w:p>
        </w:tc>
        <w:tc>
          <w:tcPr>
            <w:tcW w:w="2103" w:type="dxa"/>
          </w:tcPr>
          <w:p w:rsidR="000C7808" w:rsidRPr="00DE119D" w:rsidRDefault="000C7808" w:rsidP="00576530">
            <w:pPr>
              <w:rPr>
                <w:lang w:val="nl-NL"/>
              </w:rPr>
            </w:pPr>
            <w:r>
              <w:rPr>
                <w:lang w:val="nl-NL"/>
              </w:rPr>
              <w:t>Tính giá trị của b.thức chứa căn</w:t>
            </w:r>
          </w:p>
        </w:tc>
        <w:tc>
          <w:tcPr>
            <w:tcW w:w="2527" w:type="dxa"/>
          </w:tcPr>
          <w:p w:rsidR="000C7808" w:rsidRPr="00DE119D" w:rsidRDefault="000C7808" w:rsidP="00576530">
            <w:pPr>
              <w:rPr>
                <w:lang w:val="nl-NL"/>
              </w:rPr>
            </w:pPr>
            <w:r>
              <w:rPr>
                <w:lang w:val="nl-NL"/>
              </w:rPr>
              <w:t>Rút gọn biểu thức chứa căn bậc 2.</w:t>
            </w:r>
          </w:p>
        </w:tc>
        <w:tc>
          <w:tcPr>
            <w:tcW w:w="2532" w:type="dxa"/>
          </w:tcPr>
          <w:p w:rsidR="000C7808" w:rsidRPr="00DE119D" w:rsidRDefault="000C7808" w:rsidP="00A76B00">
            <w:pPr>
              <w:rPr>
                <w:lang w:val="nl-NL"/>
              </w:rPr>
            </w:pPr>
            <w:r>
              <w:rPr>
                <w:lang w:val="nl-NL"/>
              </w:rPr>
              <w:t>So sánh hai biểu thức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rPr>
                <w:lang w:val="nl-NL"/>
              </w:rPr>
            </w:pPr>
          </w:p>
        </w:tc>
        <w:tc>
          <w:tcPr>
            <w:tcW w:w="943" w:type="dxa"/>
          </w:tcPr>
          <w:p w:rsidR="000C7808" w:rsidRPr="00DE119D" w:rsidRDefault="000C7808" w:rsidP="00576530">
            <w:pPr>
              <w:rPr>
                <w:lang w:val="nl-NL"/>
              </w:rPr>
            </w:pP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câu hỏi</w:t>
            </w:r>
          </w:p>
        </w:tc>
        <w:tc>
          <w:tcPr>
            <w:tcW w:w="2103" w:type="dxa"/>
          </w:tcPr>
          <w:p w:rsidR="000C7808" w:rsidRPr="00DE119D" w:rsidRDefault="000C7808" w:rsidP="00576530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1</w:t>
            </w:r>
          </w:p>
        </w:tc>
        <w:tc>
          <w:tcPr>
            <w:tcW w:w="2527" w:type="dxa"/>
          </w:tcPr>
          <w:p w:rsidR="000C7808" w:rsidRPr="00DE119D" w:rsidRDefault="000C7808" w:rsidP="00576530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1</w:t>
            </w:r>
          </w:p>
        </w:tc>
        <w:tc>
          <w:tcPr>
            <w:tcW w:w="2532" w:type="dxa"/>
          </w:tcPr>
          <w:p w:rsidR="000C7808" w:rsidRPr="00DE119D" w:rsidRDefault="000C7808" w:rsidP="00A76B00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1</w:t>
            </w:r>
          </w:p>
        </w:tc>
        <w:tc>
          <w:tcPr>
            <w:tcW w:w="1373" w:type="dxa"/>
          </w:tcPr>
          <w:p w:rsidR="000C7808" w:rsidRPr="00DE119D" w:rsidRDefault="000C7808" w:rsidP="00A76B00">
            <w:pPr>
              <w:rPr>
                <w:color w:val="000000"/>
                <w:lang w:val="nl-NL"/>
              </w:rPr>
            </w:pPr>
          </w:p>
        </w:tc>
        <w:tc>
          <w:tcPr>
            <w:tcW w:w="943" w:type="dxa"/>
            <w:vAlign w:val="bottom"/>
          </w:tcPr>
          <w:p w:rsidR="000C7808" w:rsidRPr="00DE119D" w:rsidRDefault="000C7808" w:rsidP="00576530">
            <w:pPr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3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điểm</w:t>
            </w:r>
          </w:p>
        </w:tc>
        <w:tc>
          <w:tcPr>
            <w:tcW w:w="2103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0,5</w:t>
            </w:r>
          </w:p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5%</w:t>
            </w:r>
          </w:p>
        </w:tc>
        <w:tc>
          <w:tcPr>
            <w:tcW w:w="2527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1</w:t>
            </w:r>
          </w:p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10%</w:t>
            </w:r>
          </w:p>
        </w:tc>
        <w:tc>
          <w:tcPr>
            <w:tcW w:w="2532" w:type="dxa"/>
          </w:tcPr>
          <w:p w:rsidR="000C7808" w:rsidRDefault="000C7808" w:rsidP="00A76B0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0,5</w:t>
            </w:r>
          </w:p>
          <w:p w:rsidR="000C7808" w:rsidRPr="00DE119D" w:rsidRDefault="000C7808" w:rsidP="00A76B0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5%</w:t>
            </w:r>
          </w:p>
        </w:tc>
        <w:tc>
          <w:tcPr>
            <w:tcW w:w="1373" w:type="dxa"/>
          </w:tcPr>
          <w:p w:rsidR="000C7808" w:rsidRPr="00DE119D" w:rsidRDefault="000C7808" w:rsidP="00A76B0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943" w:type="dxa"/>
            <w:vAlign w:val="bottom"/>
          </w:tcPr>
          <w:p w:rsidR="000C7808" w:rsidRPr="00DE119D" w:rsidRDefault="000C7808" w:rsidP="00576530">
            <w:pPr>
              <w:jc w:val="center"/>
              <w:rPr>
                <w:b/>
                <w:bCs/>
                <w:i/>
                <w:iCs/>
                <w:lang w:val="nl-NL"/>
              </w:rPr>
            </w:pPr>
            <w:r>
              <w:rPr>
                <w:b/>
                <w:bCs/>
                <w:i/>
                <w:iCs/>
                <w:lang w:val="nl-NL"/>
              </w:rPr>
              <w:t>2,0 20%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b/>
                <w:lang w:val="nl-NL"/>
              </w:rPr>
            </w:pPr>
            <w:r>
              <w:rPr>
                <w:b/>
                <w:lang w:val="nl-NL"/>
              </w:rPr>
              <w:t>2. Hệ phương trình</w:t>
            </w:r>
          </w:p>
        </w:tc>
        <w:tc>
          <w:tcPr>
            <w:tcW w:w="2103" w:type="dxa"/>
          </w:tcPr>
          <w:p w:rsidR="000C7808" w:rsidRDefault="000C7808" w:rsidP="00576530">
            <w:pPr>
              <w:rPr>
                <w:lang w:val="nl-NL"/>
              </w:rPr>
            </w:pPr>
          </w:p>
        </w:tc>
        <w:tc>
          <w:tcPr>
            <w:tcW w:w="2527" w:type="dxa"/>
          </w:tcPr>
          <w:p w:rsidR="000C7808" w:rsidRDefault="000C7808" w:rsidP="00576530">
            <w:pPr>
              <w:rPr>
                <w:lang w:val="nl-NL"/>
              </w:rPr>
            </w:pPr>
          </w:p>
        </w:tc>
        <w:tc>
          <w:tcPr>
            <w:tcW w:w="2532" w:type="dxa"/>
          </w:tcPr>
          <w:p w:rsidR="000C7808" w:rsidRDefault="000C7808" w:rsidP="00A76B00">
            <w:pPr>
              <w:rPr>
                <w:lang w:val="nl-NL"/>
              </w:rPr>
            </w:pPr>
            <w:r>
              <w:rPr>
                <w:lang w:val="nl-NL"/>
              </w:rPr>
              <w:t>Giải được HPT bằng phương pháp đặt ẩn phụ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rPr>
                <w:lang w:val="nl-NL"/>
              </w:rPr>
            </w:pPr>
          </w:p>
        </w:tc>
        <w:tc>
          <w:tcPr>
            <w:tcW w:w="943" w:type="dxa"/>
          </w:tcPr>
          <w:p w:rsidR="000C7808" w:rsidRPr="00DE119D" w:rsidRDefault="000C7808" w:rsidP="00576530">
            <w:pPr>
              <w:jc w:val="center"/>
              <w:rPr>
                <w:lang w:val="nl-NL"/>
              </w:rPr>
            </w:pP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A76B0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câu hỏi</w:t>
            </w:r>
          </w:p>
        </w:tc>
        <w:tc>
          <w:tcPr>
            <w:tcW w:w="2103" w:type="dxa"/>
          </w:tcPr>
          <w:p w:rsidR="000C7808" w:rsidRDefault="000C7808" w:rsidP="00576530">
            <w:pPr>
              <w:rPr>
                <w:lang w:val="nl-NL"/>
              </w:rPr>
            </w:pPr>
          </w:p>
        </w:tc>
        <w:tc>
          <w:tcPr>
            <w:tcW w:w="2527" w:type="dxa"/>
          </w:tcPr>
          <w:p w:rsidR="000C7808" w:rsidRPr="00DE119D" w:rsidRDefault="000C7808" w:rsidP="00A76B00">
            <w:pPr>
              <w:rPr>
                <w:lang w:val="nl-NL"/>
              </w:rPr>
            </w:pPr>
          </w:p>
        </w:tc>
        <w:tc>
          <w:tcPr>
            <w:tcW w:w="2532" w:type="dxa"/>
          </w:tcPr>
          <w:p w:rsidR="000C7808" w:rsidRPr="00DE119D" w:rsidRDefault="000C7808" w:rsidP="00A76B00">
            <w:pPr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rPr>
                <w:lang w:val="nl-NL"/>
              </w:rPr>
            </w:pPr>
          </w:p>
        </w:tc>
        <w:tc>
          <w:tcPr>
            <w:tcW w:w="943" w:type="dxa"/>
          </w:tcPr>
          <w:p w:rsidR="000C7808" w:rsidRPr="004E485D" w:rsidRDefault="000C7808" w:rsidP="00576530">
            <w:pPr>
              <w:jc w:val="center"/>
              <w:rPr>
                <w:b/>
                <w:lang w:val="nl-NL"/>
              </w:rPr>
            </w:pPr>
            <w:r w:rsidRPr="004E485D">
              <w:rPr>
                <w:b/>
                <w:lang w:val="nl-NL"/>
              </w:rPr>
              <w:t>1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A76B0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điểm</w:t>
            </w:r>
          </w:p>
        </w:tc>
        <w:tc>
          <w:tcPr>
            <w:tcW w:w="2103" w:type="dxa"/>
          </w:tcPr>
          <w:p w:rsidR="000C7808" w:rsidRDefault="000C7808" w:rsidP="00576530">
            <w:pPr>
              <w:rPr>
                <w:lang w:val="nl-NL"/>
              </w:rPr>
            </w:pPr>
          </w:p>
        </w:tc>
        <w:tc>
          <w:tcPr>
            <w:tcW w:w="2527" w:type="dxa"/>
          </w:tcPr>
          <w:p w:rsidR="000C7808" w:rsidRPr="00DE119D" w:rsidRDefault="000C7808" w:rsidP="00A76B00">
            <w:pPr>
              <w:jc w:val="right"/>
              <w:rPr>
                <w:lang w:val="nl-NL"/>
              </w:rPr>
            </w:pPr>
          </w:p>
        </w:tc>
        <w:tc>
          <w:tcPr>
            <w:tcW w:w="2532" w:type="dxa"/>
          </w:tcPr>
          <w:p w:rsidR="000C7808" w:rsidRDefault="000C7808" w:rsidP="00A76B00">
            <w:pPr>
              <w:jc w:val="right"/>
              <w:rPr>
                <w:lang w:val="nl-NL"/>
              </w:rPr>
            </w:pPr>
            <w:r>
              <w:rPr>
                <w:lang w:val="nl-NL"/>
              </w:rPr>
              <w:t>1,0</w:t>
            </w:r>
          </w:p>
          <w:p w:rsidR="000C7808" w:rsidRPr="00DE119D" w:rsidRDefault="000C7808" w:rsidP="00A76B00">
            <w:pPr>
              <w:jc w:val="right"/>
              <w:rPr>
                <w:lang w:val="nl-NL"/>
              </w:rPr>
            </w:pPr>
            <w:r>
              <w:rPr>
                <w:lang w:val="nl-NL"/>
              </w:rPr>
              <w:t>10%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rPr>
                <w:lang w:val="nl-NL"/>
              </w:rPr>
            </w:pPr>
          </w:p>
        </w:tc>
        <w:tc>
          <w:tcPr>
            <w:tcW w:w="943" w:type="dxa"/>
          </w:tcPr>
          <w:p w:rsidR="000C7808" w:rsidRPr="004E485D" w:rsidRDefault="000C7808" w:rsidP="00576530">
            <w:pPr>
              <w:jc w:val="center"/>
              <w:rPr>
                <w:b/>
                <w:lang w:val="nl-NL"/>
              </w:rPr>
            </w:pPr>
            <w:r w:rsidRPr="004E485D">
              <w:rPr>
                <w:b/>
                <w:lang w:val="nl-NL"/>
              </w:rPr>
              <w:t>1,0</w:t>
            </w:r>
          </w:p>
          <w:p w:rsidR="000C7808" w:rsidRPr="004E485D" w:rsidRDefault="000C7808" w:rsidP="00576530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10%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b/>
                <w:lang w:val="nl-NL"/>
              </w:rPr>
            </w:pPr>
            <w:r w:rsidRPr="00DE119D">
              <w:rPr>
                <w:b/>
                <w:lang w:val="nl-NL"/>
              </w:rPr>
              <w:t xml:space="preserve">2. </w:t>
            </w:r>
            <w:r>
              <w:rPr>
                <w:b/>
                <w:lang w:val="nl-NL"/>
              </w:rPr>
              <w:t xml:space="preserve">Hàm số </w:t>
            </w:r>
          </w:p>
        </w:tc>
        <w:tc>
          <w:tcPr>
            <w:tcW w:w="2103" w:type="dxa"/>
          </w:tcPr>
          <w:p w:rsidR="000C7808" w:rsidRPr="00DE119D" w:rsidRDefault="000C7808" w:rsidP="00A76B00">
            <w:pPr>
              <w:rPr>
                <w:lang w:val="nl-NL"/>
              </w:rPr>
            </w:pPr>
            <w:r>
              <w:rPr>
                <w:lang w:val="nl-NL"/>
              </w:rPr>
              <w:t>Vẽ Parabal và đường thẳng trên cùng hệ trục</w:t>
            </w:r>
          </w:p>
        </w:tc>
        <w:tc>
          <w:tcPr>
            <w:tcW w:w="2527" w:type="dxa"/>
          </w:tcPr>
          <w:p w:rsidR="000C7808" w:rsidRPr="00DE119D" w:rsidRDefault="000C7808" w:rsidP="00576530">
            <w:pPr>
              <w:rPr>
                <w:lang w:val="nl-NL"/>
              </w:rPr>
            </w:pPr>
          </w:p>
        </w:tc>
        <w:tc>
          <w:tcPr>
            <w:tcW w:w="2532" w:type="dxa"/>
          </w:tcPr>
          <w:p w:rsidR="000C7808" w:rsidRPr="00DE119D" w:rsidRDefault="000C7808" w:rsidP="00576530">
            <w:pPr>
              <w:rPr>
                <w:lang w:val="nl-NL"/>
              </w:rPr>
            </w:pPr>
            <w:r>
              <w:rPr>
                <w:lang w:val="nl-NL"/>
              </w:rPr>
              <w:t>Tính diện tích tam giác tạo bởi (P) và (d)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rPr>
                <w:lang w:val="nl-NL"/>
              </w:rPr>
            </w:pPr>
          </w:p>
        </w:tc>
        <w:tc>
          <w:tcPr>
            <w:tcW w:w="943" w:type="dxa"/>
          </w:tcPr>
          <w:p w:rsidR="000C7808" w:rsidRPr="00DE119D" w:rsidRDefault="000C7808" w:rsidP="00576530">
            <w:pPr>
              <w:jc w:val="center"/>
              <w:rPr>
                <w:lang w:val="nl-NL"/>
              </w:rPr>
            </w:pP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câu hỏi</w:t>
            </w:r>
          </w:p>
        </w:tc>
        <w:tc>
          <w:tcPr>
            <w:tcW w:w="2103" w:type="dxa"/>
          </w:tcPr>
          <w:p w:rsidR="000C7808" w:rsidRPr="00DE119D" w:rsidRDefault="000C7808" w:rsidP="00A76B00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1</w:t>
            </w:r>
          </w:p>
        </w:tc>
        <w:tc>
          <w:tcPr>
            <w:tcW w:w="2527" w:type="dxa"/>
          </w:tcPr>
          <w:p w:rsidR="000C7808" w:rsidRPr="00DE119D" w:rsidRDefault="000C7808" w:rsidP="00576530">
            <w:pPr>
              <w:rPr>
                <w:color w:val="000000"/>
                <w:lang w:val="nl-NL"/>
              </w:rPr>
            </w:pPr>
          </w:p>
        </w:tc>
        <w:tc>
          <w:tcPr>
            <w:tcW w:w="2532" w:type="dxa"/>
          </w:tcPr>
          <w:p w:rsidR="000C7808" w:rsidRPr="00DE119D" w:rsidRDefault="000C7808" w:rsidP="00576530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1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rPr>
                <w:color w:val="000000"/>
                <w:lang w:val="nl-NL"/>
              </w:rPr>
            </w:pPr>
          </w:p>
        </w:tc>
        <w:tc>
          <w:tcPr>
            <w:tcW w:w="943" w:type="dxa"/>
            <w:vAlign w:val="bottom"/>
          </w:tcPr>
          <w:p w:rsidR="000C7808" w:rsidRPr="00DE119D" w:rsidRDefault="000C7808" w:rsidP="00576530">
            <w:pPr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2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điểm</w:t>
            </w:r>
          </w:p>
        </w:tc>
        <w:tc>
          <w:tcPr>
            <w:tcW w:w="2103" w:type="dxa"/>
          </w:tcPr>
          <w:p w:rsidR="000C7808" w:rsidRDefault="000C7808" w:rsidP="00A76B0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0,5</w:t>
            </w:r>
          </w:p>
          <w:p w:rsidR="000C7808" w:rsidRPr="00DE119D" w:rsidRDefault="000C7808" w:rsidP="00A76B0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5%</w:t>
            </w:r>
          </w:p>
        </w:tc>
        <w:tc>
          <w:tcPr>
            <w:tcW w:w="2527" w:type="dxa"/>
          </w:tcPr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2532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0,5</w:t>
            </w:r>
          </w:p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5%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943" w:type="dxa"/>
            <w:vAlign w:val="bottom"/>
          </w:tcPr>
          <w:p w:rsidR="000C7808" w:rsidRPr="00DE119D" w:rsidRDefault="000C7808" w:rsidP="00576530">
            <w:pPr>
              <w:jc w:val="center"/>
              <w:rPr>
                <w:b/>
                <w:bCs/>
                <w:i/>
                <w:iCs/>
                <w:lang w:val="nl-NL"/>
              </w:rPr>
            </w:pPr>
            <w:r>
              <w:rPr>
                <w:b/>
                <w:bCs/>
                <w:i/>
                <w:iCs/>
                <w:lang w:val="nl-NL"/>
              </w:rPr>
              <w:t>1,0 10</w:t>
            </w:r>
            <w:r w:rsidRPr="00DE119D">
              <w:rPr>
                <w:b/>
                <w:bCs/>
                <w:i/>
                <w:iCs/>
                <w:lang w:val="nl-NL"/>
              </w:rPr>
              <w:t>%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487EFD">
            <w:pPr>
              <w:rPr>
                <w:b/>
                <w:lang w:val="nl-NL"/>
              </w:rPr>
            </w:pPr>
            <w:r w:rsidRPr="00DE119D">
              <w:rPr>
                <w:rFonts w:ascii=".VnTime" w:hAnsi=".VnTime"/>
                <w:b/>
                <w:lang w:val="nl-NL"/>
              </w:rPr>
              <w:t>3</w:t>
            </w:r>
            <w:r w:rsidRPr="00DE119D">
              <w:rPr>
                <w:b/>
                <w:lang w:val="nl-NL"/>
              </w:rPr>
              <w:t xml:space="preserve">. </w:t>
            </w:r>
            <w:r>
              <w:rPr>
                <w:b/>
                <w:lang w:val="nl-NL"/>
              </w:rPr>
              <w:t>Dạng toán liên quan đến thực tế.</w:t>
            </w:r>
          </w:p>
        </w:tc>
        <w:tc>
          <w:tcPr>
            <w:tcW w:w="2103" w:type="dxa"/>
          </w:tcPr>
          <w:p w:rsidR="000C7808" w:rsidRPr="00DE119D" w:rsidRDefault="000C7808" w:rsidP="00576530">
            <w:pPr>
              <w:jc w:val="center"/>
              <w:rPr>
                <w:lang w:val="nl-NL"/>
              </w:rPr>
            </w:pPr>
          </w:p>
        </w:tc>
        <w:tc>
          <w:tcPr>
            <w:tcW w:w="2527" w:type="dxa"/>
          </w:tcPr>
          <w:p w:rsidR="000C7808" w:rsidRPr="00DE119D" w:rsidRDefault="000C7808" w:rsidP="00A76B00">
            <w:pPr>
              <w:rPr>
                <w:lang w:val="nl-NL"/>
              </w:rPr>
            </w:pPr>
            <w:r>
              <w:rPr>
                <w:lang w:val="nl-NL"/>
              </w:rPr>
              <w:t>Dạng toán phần trăm</w:t>
            </w:r>
          </w:p>
        </w:tc>
        <w:tc>
          <w:tcPr>
            <w:tcW w:w="2532" w:type="dxa"/>
          </w:tcPr>
          <w:p w:rsidR="000C7808" w:rsidRPr="00DE119D" w:rsidRDefault="000C7808" w:rsidP="00557E43">
            <w:pPr>
              <w:rPr>
                <w:lang w:val="nl-NL"/>
              </w:rPr>
            </w:pPr>
            <w:r>
              <w:rPr>
                <w:lang w:val="nl-NL"/>
              </w:rPr>
              <w:t>Hình không gian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rPr>
                <w:lang w:val="nl-NL"/>
              </w:rPr>
            </w:pPr>
          </w:p>
        </w:tc>
        <w:tc>
          <w:tcPr>
            <w:tcW w:w="943" w:type="dxa"/>
          </w:tcPr>
          <w:p w:rsidR="000C7808" w:rsidRPr="00DE119D" w:rsidRDefault="000C7808" w:rsidP="00576530">
            <w:pPr>
              <w:jc w:val="center"/>
              <w:rPr>
                <w:lang w:val="nl-NL"/>
              </w:rPr>
            </w:pPr>
          </w:p>
        </w:tc>
      </w:tr>
      <w:tr w:rsidR="000C7808" w:rsidRPr="00DE119D" w:rsidTr="00576530">
        <w:trPr>
          <w:trHeight w:val="259"/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câu hỏi</w:t>
            </w:r>
          </w:p>
        </w:tc>
        <w:tc>
          <w:tcPr>
            <w:tcW w:w="2103" w:type="dxa"/>
          </w:tcPr>
          <w:p w:rsidR="000C7808" w:rsidRPr="00DE119D" w:rsidRDefault="000C7808" w:rsidP="00576530">
            <w:pPr>
              <w:rPr>
                <w:color w:val="000000"/>
                <w:lang w:val="nl-NL"/>
              </w:rPr>
            </w:pPr>
          </w:p>
        </w:tc>
        <w:tc>
          <w:tcPr>
            <w:tcW w:w="2527" w:type="dxa"/>
          </w:tcPr>
          <w:p w:rsidR="000C7808" w:rsidRPr="00DE119D" w:rsidRDefault="000C7808" w:rsidP="00A76B00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1</w:t>
            </w:r>
          </w:p>
        </w:tc>
        <w:tc>
          <w:tcPr>
            <w:tcW w:w="2532" w:type="dxa"/>
          </w:tcPr>
          <w:p w:rsidR="000C7808" w:rsidRPr="00DE119D" w:rsidRDefault="000C7808" w:rsidP="00576530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1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rPr>
                <w:color w:val="000000"/>
                <w:lang w:val="nl-NL"/>
              </w:rPr>
            </w:pPr>
            <w:r w:rsidRPr="00DE119D">
              <w:rPr>
                <w:lang w:val="nl-NL"/>
              </w:rPr>
              <w:t> </w:t>
            </w:r>
          </w:p>
        </w:tc>
        <w:tc>
          <w:tcPr>
            <w:tcW w:w="943" w:type="dxa"/>
            <w:vAlign w:val="bottom"/>
          </w:tcPr>
          <w:p w:rsidR="000C7808" w:rsidRPr="00DE119D" w:rsidRDefault="000C7808" w:rsidP="00576530">
            <w:pPr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2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điểm</w:t>
            </w:r>
          </w:p>
        </w:tc>
        <w:tc>
          <w:tcPr>
            <w:tcW w:w="2103" w:type="dxa"/>
          </w:tcPr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2527" w:type="dxa"/>
          </w:tcPr>
          <w:p w:rsidR="000C7808" w:rsidRDefault="000C7808" w:rsidP="00A76B0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2,0</w:t>
            </w:r>
          </w:p>
          <w:p w:rsidR="000C7808" w:rsidRPr="00DE119D" w:rsidRDefault="000C7808" w:rsidP="00A76B0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20%</w:t>
            </w:r>
          </w:p>
        </w:tc>
        <w:tc>
          <w:tcPr>
            <w:tcW w:w="2532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0,5</w:t>
            </w:r>
          </w:p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5%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943" w:type="dxa"/>
            <w:vAlign w:val="bottom"/>
          </w:tcPr>
          <w:p w:rsidR="000C7808" w:rsidRPr="00DE119D" w:rsidRDefault="000C7808" w:rsidP="000C7808">
            <w:pPr>
              <w:jc w:val="center"/>
              <w:rPr>
                <w:b/>
                <w:bCs/>
                <w:i/>
                <w:iCs/>
                <w:lang w:val="nl-NL"/>
              </w:rPr>
            </w:pPr>
            <w:r>
              <w:rPr>
                <w:b/>
                <w:bCs/>
                <w:i/>
                <w:iCs/>
                <w:lang w:val="nl-NL"/>
              </w:rPr>
              <w:t>2,5 25</w:t>
            </w:r>
            <w:r w:rsidRPr="00DE119D">
              <w:rPr>
                <w:b/>
                <w:bCs/>
                <w:i/>
                <w:iCs/>
                <w:lang w:val="nl-NL"/>
              </w:rPr>
              <w:t>%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b/>
                <w:bCs/>
                <w:iCs/>
                <w:lang w:val="nl-NL"/>
              </w:rPr>
            </w:pPr>
            <w:r w:rsidRPr="00DE119D">
              <w:rPr>
                <w:b/>
                <w:bCs/>
                <w:iCs/>
                <w:lang w:val="nl-NL"/>
              </w:rPr>
              <w:t xml:space="preserve">4. </w:t>
            </w:r>
            <w:r>
              <w:rPr>
                <w:b/>
                <w:bCs/>
                <w:iCs/>
                <w:lang w:val="nl-NL"/>
              </w:rPr>
              <w:t>Đường tròn</w:t>
            </w:r>
          </w:p>
        </w:tc>
        <w:tc>
          <w:tcPr>
            <w:tcW w:w="2103" w:type="dxa"/>
          </w:tcPr>
          <w:p w:rsidR="000C7808" w:rsidRPr="00DE119D" w:rsidRDefault="000C7808" w:rsidP="00576530">
            <w:pPr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Vẽ được hình chính xác</w:t>
            </w:r>
          </w:p>
        </w:tc>
        <w:tc>
          <w:tcPr>
            <w:tcW w:w="2527" w:type="dxa"/>
          </w:tcPr>
          <w:p w:rsidR="000C7808" w:rsidRPr="00DE119D" w:rsidRDefault="000C7808" w:rsidP="00576530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Chứng minh tứ giác nội tiếp, đẳng thức hình học.</w:t>
            </w:r>
          </w:p>
        </w:tc>
        <w:tc>
          <w:tcPr>
            <w:tcW w:w="2532" w:type="dxa"/>
          </w:tcPr>
          <w:p w:rsidR="000C7808" w:rsidRPr="00DE119D" w:rsidRDefault="000C7808" w:rsidP="00557E43">
            <w:pPr>
              <w:rPr>
                <w:color w:val="000000"/>
                <w:lang w:val="nl-NL"/>
              </w:rPr>
            </w:pPr>
          </w:p>
        </w:tc>
        <w:tc>
          <w:tcPr>
            <w:tcW w:w="1373" w:type="dxa"/>
          </w:tcPr>
          <w:p w:rsidR="000C7808" w:rsidRPr="00DE119D" w:rsidRDefault="000C7808" w:rsidP="00A76B00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Chứng minh hai đoạn thẳng bằng nhau</w:t>
            </w:r>
          </w:p>
        </w:tc>
        <w:tc>
          <w:tcPr>
            <w:tcW w:w="943" w:type="dxa"/>
            <w:vAlign w:val="bottom"/>
          </w:tcPr>
          <w:p w:rsidR="000C7808" w:rsidRPr="00DE119D" w:rsidRDefault="000C7808" w:rsidP="00576530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câu hỏi</w:t>
            </w:r>
          </w:p>
        </w:tc>
        <w:tc>
          <w:tcPr>
            <w:tcW w:w="2103" w:type="dxa"/>
          </w:tcPr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2527" w:type="dxa"/>
          </w:tcPr>
          <w:p w:rsidR="000C7808" w:rsidRPr="00DE119D" w:rsidRDefault="000C7808" w:rsidP="00FE028C">
            <w:pPr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2</w:t>
            </w:r>
          </w:p>
        </w:tc>
        <w:tc>
          <w:tcPr>
            <w:tcW w:w="2532" w:type="dxa"/>
          </w:tcPr>
          <w:p w:rsidR="000C7808" w:rsidRPr="00DE119D" w:rsidRDefault="000C7808" w:rsidP="00576530">
            <w:pPr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1373" w:type="dxa"/>
          </w:tcPr>
          <w:p w:rsidR="000C7808" w:rsidRPr="00DE119D" w:rsidRDefault="000C7808" w:rsidP="00A76B00">
            <w:pPr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1</w:t>
            </w:r>
          </w:p>
        </w:tc>
        <w:tc>
          <w:tcPr>
            <w:tcW w:w="943" w:type="dxa"/>
            <w:vAlign w:val="bottom"/>
          </w:tcPr>
          <w:p w:rsidR="000C7808" w:rsidRPr="00DE119D" w:rsidRDefault="000C7808" w:rsidP="00576530">
            <w:pPr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3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điểm</w:t>
            </w:r>
          </w:p>
        </w:tc>
        <w:tc>
          <w:tcPr>
            <w:tcW w:w="2103" w:type="dxa"/>
          </w:tcPr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2527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2</w:t>
            </w:r>
          </w:p>
          <w:p w:rsidR="000C7808" w:rsidRPr="00DE119D" w:rsidRDefault="000C7808" w:rsidP="00487EFD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20%</w:t>
            </w:r>
          </w:p>
        </w:tc>
        <w:tc>
          <w:tcPr>
            <w:tcW w:w="2532" w:type="dxa"/>
          </w:tcPr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1373" w:type="dxa"/>
          </w:tcPr>
          <w:p w:rsidR="000C7808" w:rsidRDefault="000C7808" w:rsidP="00A76B0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1,0</w:t>
            </w:r>
          </w:p>
          <w:p w:rsidR="000C7808" w:rsidRPr="00DE119D" w:rsidRDefault="000C7808" w:rsidP="00A76B0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10%</w:t>
            </w:r>
          </w:p>
        </w:tc>
        <w:tc>
          <w:tcPr>
            <w:tcW w:w="943" w:type="dxa"/>
            <w:vAlign w:val="bottom"/>
          </w:tcPr>
          <w:p w:rsidR="000C7808" w:rsidRDefault="000C7808" w:rsidP="0057653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:rsidR="000C7808" w:rsidRPr="000559D3" w:rsidRDefault="000C7808" w:rsidP="00FE028C">
            <w:pPr>
              <w:jc w:val="center"/>
              <w:rPr>
                <w:b/>
              </w:rPr>
            </w:pPr>
            <w:r>
              <w:rPr>
                <w:b/>
              </w:rPr>
              <w:t>30%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>
              <w:rPr>
                <w:b/>
                <w:bCs/>
                <w:iCs/>
                <w:lang w:val="nl-NL"/>
              </w:rPr>
              <w:t>5</w:t>
            </w:r>
            <w:r w:rsidRPr="00DE119D">
              <w:rPr>
                <w:b/>
                <w:bCs/>
                <w:iCs/>
                <w:lang w:val="nl-NL"/>
              </w:rPr>
              <w:t xml:space="preserve">. </w:t>
            </w:r>
            <w:r>
              <w:rPr>
                <w:b/>
                <w:bCs/>
                <w:iCs/>
                <w:lang w:val="nl-NL"/>
              </w:rPr>
              <w:t>Bất đẳng thức</w:t>
            </w:r>
          </w:p>
        </w:tc>
        <w:tc>
          <w:tcPr>
            <w:tcW w:w="2103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2527" w:type="dxa"/>
          </w:tcPr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2532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1373" w:type="dxa"/>
          </w:tcPr>
          <w:p w:rsidR="000C7808" w:rsidRPr="00F76A48" w:rsidRDefault="000C7808" w:rsidP="0057179F">
            <w:pPr>
              <w:rPr>
                <w:bCs/>
                <w:i/>
                <w:iCs/>
                <w:lang w:val="nl-NL"/>
              </w:rPr>
            </w:pPr>
            <w:r w:rsidRPr="00F76A48">
              <w:rPr>
                <w:bCs/>
                <w:i/>
                <w:iCs/>
                <w:lang w:val="nl-NL"/>
              </w:rPr>
              <w:t>Tìm GT</w:t>
            </w:r>
            <w:r>
              <w:rPr>
                <w:bCs/>
                <w:i/>
                <w:iCs/>
                <w:lang w:val="nl-NL"/>
              </w:rPr>
              <w:t>L</w:t>
            </w:r>
            <w:r w:rsidRPr="00F76A48">
              <w:rPr>
                <w:bCs/>
                <w:i/>
                <w:iCs/>
                <w:lang w:val="nl-NL"/>
              </w:rPr>
              <w:t xml:space="preserve">N </w:t>
            </w:r>
            <w:r w:rsidRPr="00F76A48">
              <w:rPr>
                <w:bCs/>
                <w:i/>
                <w:iCs/>
                <w:lang w:val="nl-NL"/>
              </w:rPr>
              <w:lastRenderedPageBreak/>
              <w:t>của một biểu thức</w:t>
            </w:r>
          </w:p>
        </w:tc>
        <w:tc>
          <w:tcPr>
            <w:tcW w:w="943" w:type="dxa"/>
            <w:vAlign w:val="bottom"/>
          </w:tcPr>
          <w:p w:rsidR="000C7808" w:rsidRPr="000559D3" w:rsidRDefault="000C7808" w:rsidP="00576530">
            <w:pPr>
              <w:jc w:val="center"/>
              <w:rPr>
                <w:b/>
              </w:rPr>
            </w:pP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lastRenderedPageBreak/>
              <w:t>Số câu hỏi</w:t>
            </w:r>
          </w:p>
        </w:tc>
        <w:tc>
          <w:tcPr>
            <w:tcW w:w="2103" w:type="dxa"/>
          </w:tcPr>
          <w:p w:rsidR="000C7808" w:rsidRDefault="000C7808" w:rsidP="00576530">
            <w:pPr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2527" w:type="dxa"/>
          </w:tcPr>
          <w:p w:rsidR="000C7808" w:rsidRPr="00DE119D" w:rsidRDefault="000C7808" w:rsidP="00576530">
            <w:pPr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2532" w:type="dxa"/>
          </w:tcPr>
          <w:p w:rsidR="000C7808" w:rsidRDefault="000C7808" w:rsidP="00576530">
            <w:pPr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1373" w:type="dxa"/>
          </w:tcPr>
          <w:p w:rsidR="000C7808" w:rsidRDefault="000C7808" w:rsidP="00576530">
            <w:pPr>
              <w:rPr>
                <w:b/>
                <w:bCs/>
                <w:i/>
                <w:iCs/>
                <w:lang w:val="nl-NL"/>
              </w:rPr>
            </w:pPr>
            <w:r>
              <w:rPr>
                <w:b/>
                <w:bCs/>
                <w:i/>
                <w:iCs/>
                <w:lang w:val="nl-NL"/>
              </w:rPr>
              <w:t>1</w:t>
            </w:r>
          </w:p>
        </w:tc>
        <w:tc>
          <w:tcPr>
            <w:tcW w:w="943" w:type="dxa"/>
            <w:vAlign w:val="bottom"/>
          </w:tcPr>
          <w:p w:rsidR="000C7808" w:rsidRPr="000559D3" w:rsidRDefault="000C7808" w:rsidP="00576530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Số điểm</w:t>
            </w:r>
          </w:p>
        </w:tc>
        <w:tc>
          <w:tcPr>
            <w:tcW w:w="2103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2527" w:type="dxa"/>
          </w:tcPr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2532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</w:p>
        </w:tc>
        <w:tc>
          <w:tcPr>
            <w:tcW w:w="1373" w:type="dxa"/>
          </w:tcPr>
          <w:p w:rsidR="000C7808" w:rsidRDefault="000C7808" w:rsidP="00576530">
            <w:pPr>
              <w:jc w:val="right"/>
              <w:rPr>
                <w:b/>
                <w:bCs/>
                <w:i/>
                <w:iCs/>
                <w:lang w:val="nl-NL"/>
              </w:rPr>
            </w:pPr>
            <w:r>
              <w:rPr>
                <w:b/>
                <w:bCs/>
                <w:i/>
                <w:iCs/>
                <w:lang w:val="nl-NL"/>
              </w:rPr>
              <w:t>0,5</w:t>
            </w:r>
          </w:p>
          <w:p w:rsidR="000C7808" w:rsidRDefault="000C7808" w:rsidP="00576530">
            <w:pPr>
              <w:jc w:val="right"/>
              <w:rPr>
                <w:b/>
                <w:bCs/>
                <w:i/>
                <w:iCs/>
                <w:lang w:val="nl-NL"/>
              </w:rPr>
            </w:pPr>
            <w:r>
              <w:rPr>
                <w:b/>
                <w:bCs/>
                <w:i/>
                <w:iCs/>
                <w:lang w:val="nl-NL"/>
              </w:rPr>
              <w:t>5%</w:t>
            </w:r>
          </w:p>
        </w:tc>
        <w:tc>
          <w:tcPr>
            <w:tcW w:w="943" w:type="dxa"/>
            <w:vAlign w:val="bottom"/>
          </w:tcPr>
          <w:p w:rsidR="000C7808" w:rsidRDefault="000C7808" w:rsidP="00576530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0C7808" w:rsidRPr="000559D3" w:rsidRDefault="000C7808" w:rsidP="00576530">
            <w:pPr>
              <w:jc w:val="center"/>
              <w:rPr>
                <w:b/>
              </w:rPr>
            </w:pPr>
            <w:r>
              <w:rPr>
                <w:b/>
              </w:rPr>
              <w:t>5%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TS câu hỏi</w:t>
            </w:r>
          </w:p>
        </w:tc>
        <w:tc>
          <w:tcPr>
            <w:tcW w:w="2103" w:type="dxa"/>
          </w:tcPr>
          <w:p w:rsidR="000C7808" w:rsidRDefault="000C7808" w:rsidP="00576530">
            <w:pPr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2</w:t>
            </w:r>
          </w:p>
        </w:tc>
        <w:tc>
          <w:tcPr>
            <w:tcW w:w="2527" w:type="dxa"/>
          </w:tcPr>
          <w:p w:rsidR="000C7808" w:rsidRPr="00DE119D" w:rsidRDefault="000C7808" w:rsidP="00576530">
            <w:pPr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4</w:t>
            </w:r>
          </w:p>
        </w:tc>
        <w:tc>
          <w:tcPr>
            <w:tcW w:w="2532" w:type="dxa"/>
          </w:tcPr>
          <w:p w:rsidR="000C7808" w:rsidRDefault="000C7808" w:rsidP="00576530">
            <w:pPr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4</w:t>
            </w:r>
          </w:p>
        </w:tc>
        <w:tc>
          <w:tcPr>
            <w:tcW w:w="1373" w:type="dxa"/>
          </w:tcPr>
          <w:p w:rsidR="000C7808" w:rsidRPr="00DE119D" w:rsidRDefault="000C7808" w:rsidP="00576530">
            <w:pPr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2</w:t>
            </w:r>
          </w:p>
        </w:tc>
        <w:tc>
          <w:tcPr>
            <w:tcW w:w="943" w:type="dxa"/>
          </w:tcPr>
          <w:p w:rsidR="000C7808" w:rsidRPr="00DE119D" w:rsidRDefault="000C7808" w:rsidP="00576530">
            <w:pPr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12</w:t>
            </w:r>
          </w:p>
        </w:tc>
      </w:tr>
      <w:tr w:rsidR="000C7808" w:rsidRPr="00DE119D" w:rsidTr="00576530">
        <w:trPr>
          <w:jc w:val="center"/>
        </w:trPr>
        <w:tc>
          <w:tcPr>
            <w:tcW w:w="1994" w:type="dxa"/>
          </w:tcPr>
          <w:p w:rsidR="000C7808" w:rsidRPr="00DE119D" w:rsidRDefault="000C7808" w:rsidP="00576530">
            <w:pPr>
              <w:rPr>
                <w:i/>
                <w:lang w:val="nl-NL"/>
              </w:rPr>
            </w:pPr>
            <w:r w:rsidRPr="00DE119D">
              <w:rPr>
                <w:i/>
                <w:lang w:val="nl-NL"/>
              </w:rPr>
              <w:t>TS điểm</w:t>
            </w:r>
          </w:p>
        </w:tc>
        <w:tc>
          <w:tcPr>
            <w:tcW w:w="2103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1</w:t>
            </w:r>
          </w:p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10%</w:t>
            </w:r>
          </w:p>
        </w:tc>
        <w:tc>
          <w:tcPr>
            <w:tcW w:w="2527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5,0</w:t>
            </w:r>
          </w:p>
          <w:p w:rsidR="000C7808" w:rsidRPr="00DE119D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50%</w:t>
            </w:r>
          </w:p>
        </w:tc>
        <w:tc>
          <w:tcPr>
            <w:tcW w:w="2532" w:type="dxa"/>
          </w:tcPr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2,5</w:t>
            </w:r>
          </w:p>
          <w:p w:rsidR="000C7808" w:rsidRDefault="000C7808" w:rsidP="00576530">
            <w:pPr>
              <w:jc w:val="right"/>
              <w:rPr>
                <w:i/>
                <w:iCs/>
                <w:color w:val="000000"/>
                <w:lang w:val="nl-NL"/>
              </w:rPr>
            </w:pPr>
            <w:r>
              <w:rPr>
                <w:i/>
                <w:iCs/>
                <w:color w:val="000000"/>
                <w:lang w:val="nl-NL"/>
              </w:rPr>
              <w:t>25%</w:t>
            </w:r>
          </w:p>
        </w:tc>
        <w:tc>
          <w:tcPr>
            <w:tcW w:w="1373" w:type="dxa"/>
          </w:tcPr>
          <w:p w:rsidR="000C7808" w:rsidRDefault="000C7808" w:rsidP="00576530">
            <w:pPr>
              <w:jc w:val="right"/>
              <w:rPr>
                <w:b/>
                <w:bCs/>
                <w:i/>
                <w:iCs/>
                <w:lang w:val="nl-NL"/>
              </w:rPr>
            </w:pPr>
            <w:r>
              <w:rPr>
                <w:b/>
                <w:bCs/>
                <w:i/>
                <w:iCs/>
                <w:lang w:val="nl-NL"/>
              </w:rPr>
              <w:t>1,5</w:t>
            </w:r>
          </w:p>
          <w:p w:rsidR="000C7808" w:rsidRPr="00DE119D" w:rsidRDefault="000C7808" w:rsidP="00576530">
            <w:pPr>
              <w:jc w:val="right"/>
              <w:rPr>
                <w:b/>
                <w:bCs/>
                <w:i/>
                <w:iCs/>
                <w:lang w:val="nl-NL"/>
              </w:rPr>
            </w:pPr>
            <w:r>
              <w:rPr>
                <w:b/>
                <w:bCs/>
                <w:i/>
                <w:iCs/>
                <w:lang w:val="nl-NL"/>
              </w:rPr>
              <w:t>15%</w:t>
            </w:r>
          </w:p>
        </w:tc>
        <w:tc>
          <w:tcPr>
            <w:tcW w:w="943" w:type="dxa"/>
          </w:tcPr>
          <w:p w:rsidR="000C7808" w:rsidRDefault="000C7808" w:rsidP="00576530">
            <w:pPr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10,0</w:t>
            </w:r>
          </w:p>
          <w:p w:rsidR="000C7808" w:rsidRPr="00DE119D" w:rsidRDefault="000C7808" w:rsidP="00576530">
            <w:pPr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100%</w:t>
            </w:r>
          </w:p>
        </w:tc>
      </w:tr>
    </w:tbl>
    <w:p w:rsidR="00557E43" w:rsidRDefault="00557E43"/>
    <w:p w:rsidR="00622C0A" w:rsidRDefault="00622C0A">
      <w:r>
        <w:br w:type="page"/>
      </w:r>
    </w:p>
    <w:tbl>
      <w:tblPr>
        <w:tblW w:w="9868" w:type="dxa"/>
        <w:tblInd w:w="-432" w:type="dxa"/>
        <w:tblLook w:val="01E0"/>
      </w:tblPr>
      <w:tblGrid>
        <w:gridCol w:w="4140"/>
        <w:gridCol w:w="5728"/>
      </w:tblGrid>
      <w:tr w:rsidR="00622C0A" w:rsidRPr="0078598F" w:rsidTr="00F23174">
        <w:tc>
          <w:tcPr>
            <w:tcW w:w="4140" w:type="dxa"/>
          </w:tcPr>
          <w:p w:rsidR="00622C0A" w:rsidRPr="00322B99" w:rsidRDefault="00622C0A" w:rsidP="00A76B00">
            <w:pPr>
              <w:jc w:val="center"/>
            </w:pPr>
            <w:r w:rsidRPr="00322B99">
              <w:lastRenderedPageBreak/>
              <w:t>UBND HUYỆN GIA LÂM</w:t>
            </w:r>
          </w:p>
          <w:p w:rsidR="00622C0A" w:rsidRPr="00F23174" w:rsidRDefault="00622C0A" w:rsidP="00A76B00">
            <w:pPr>
              <w:jc w:val="center"/>
              <w:rPr>
                <w:b/>
              </w:rPr>
            </w:pPr>
            <w:r w:rsidRPr="00F23174">
              <w:rPr>
                <w:b/>
              </w:rPr>
              <w:t>TRƯỜNG THCS ĐẶNG XÁ</w:t>
            </w:r>
          </w:p>
          <w:p w:rsidR="00622C0A" w:rsidRPr="00F23174" w:rsidRDefault="00622C0A" w:rsidP="00A76B00">
            <w:pPr>
              <w:jc w:val="center"/>
              <w:rPr>
                <w:b/>
              </w:rPr>
            </w:pPr>
          </w:p>
          <w:p w:rsidR="00622C0A" w:rsidRPr="00F23174" w:rsidRDefault="00622C0A" w:rsidP="00A76B00">
            <w:pPr>
              <w:jc w:val="center"/>
              <w:rPr>
                <w:b/>
              </w:rPr>
            </w:pPr>
          </w:p>
          <w:p w:rsidR="00622C0A" w:rsidRPr="00F23174" w:rsidRDefault="00622C0A" w:rsidP="00A76B00">
            <w:pPr>
              <w:jc w:val="center"/>
              <w:rPr>
                <w:b/>
              </w:rPr>
            </w:pPr>
          </w:p>
        </w:tc>
        <w:tc>
          <w:tcPr>
            <w:tcW w:w="5728" w:type="dxa"/>
          </w:tcPr>
          <w:p w:rsidR="000A6F96" w:rsidRPr="00F23174" w:rsidRDefault="000A6F96" w:rsidP="000A6F96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THI MÔN TOÁN LỚP 9 </w:t>
            </w:r>
          </w:p>
          <w:p w:rsidR="00622C0A" w:rsidRDefault="00622C0A" w:rsidP="00A76B00">
            <w:pPr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Năm học 2019-2020</w:t>
            </w:r>
          </w:p>
          <w:p w:rsidR="00622C0A" w:rsidRDefault="00622C0A" w:rsidP="00A76B00">
            <w:pPr>
              <w:spacing w:line="360" w:lineRule="auto"/>
              <w:jc w:val="center"/>
              <w:rPr>
                <w:b/>
              </w:rPr>
            </w:pPr>
            <w:r w:rsidRPr="00F23174">
              <w:t>Thời gian</w:t>
            </w:r>
            <w:r>
              <w:t>:</w:t>
            </w:r>
            <w:r w:rsidRPr="00F23174">
              <w:t xml:space="preserve"> </w:t>
            </w:r>
            <w:r>
              <w:t>120</w:t>
            </w:r>
            <w:r w:rsidRPr="00F23174">
              <w:t xml:space="preserve"> phút</w:t>
            </w:r>
            <w:r>
              <w:t xml:space="preserve"> (không kể thời gian phát đề)</w:t>
            </w:r>
          </w:p>
          <w:p w:rsidR="00622C0A" w:rsidRPr="00F23174" w:rsidRDefault="00622C0A" w:rsidP="00A76B00">
            <w:pPr>
              <w:spacing w:line="360" w:lineRule="auto"/>
              <w:jc w:val="center"/>
              <w:rPr>
                <w:b/>
              </w:rPr>
            </w:pPr>
          </w:p>
        </w:tc>
      </w:tr>
    </w:tbl>
    <w:p w:rsidR="000A0228" w:rsidRDefault="000A0228"/>
    <w:p w:rsidR="000A0228" w:rsidRDefault="00F23174">
      <w:r w:rsidRPr="000A0228">
        <w:rPr>
          <w:b/>
        </w:rPr>
        <w:t xml:space="preserve">Bài </w:t>
      </w:r>
      <w:r w:rsidR="000A0228">
        <w:rPr>
          <w:b/>
        </w:rPr>
        <w:t>I</w:t>
      </w:r>
      <w:r w:rsidRPr="000A0228">
        <w:rPr>
          <w:b/>
        </w:rPr>
        <w:t>(2đ):</w:t>
      </w:r>
      <w:r>
        <w:t xml:space="preserve"> </w:t>
      </w:r>
    </w:p>
    <w:p w:rsidR="007D4810" w:rsidRDefault="00382DB5">
      <w:r>
        <w:t>Cho hai biểu thức</w:t>
      </w:r>
      <w:r w:rsidR="00F23174" w:rsidRPr="00F23174">
        <w:rPr>
          <w:position w:val="-28"/>
        </w:rPr>
        <w:object w:dxaOrig="1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5" o:title=""/>
          </v:shape>
          <o:OLEObject Type="Embed" ProgID="Equation.DSMT4" ShapeID="_x0000_i1025" DrawAspect="Content" ObjectID="_1642575733" r:id="rId6"/>
        </w:object>
      </w:r>
      <w:r w:rsidR="00F23174">
        <w:t xml:space="preserve"> </w:t>
      </w:r>
      <w:r>
        <w:t xml:space="preserve">  </w:t>
      </w:r>
      <w:r w:rsidR="00F23174">
        <w:t xml:space="preserve">và </w:t>
      </w:r>
      <w:r>
        <w:t xml:space="preserve"> </w:t>
      </w:r>
      <w:r w:rsidR="00F23174" w:rsidRPr="00F23174">
        <w:rPr>
          <w:position w:val="-34"/>
        </w:rPr>
        <w:object w:dxaOrig="2320" w:dyaOrig="800">
          <v:shape id="_x0000_i1026" type="#_x0000_t75" style="width:116pt;height:40pt" o:ole="">
            <v:imagedata r:id="rId7" o:title=""/>
          </v:shape>
          <o:OLEObject Type="Embed" ProgID="Equation.DSMT4" ShapeID="_x0000_i1026" DrawAspect="Content" ObjectID="_1642575734" r:id="rId8"/>
        </w:object>
      </w:r>
      <w:r>
        <w:t xml:space="preserve"> với x </w:t>
      </w:r>
      <w:r>
        <w:sym w:font="Symbol" w:char="F0B3"/>
      </w:r>
      <w:r>
        <w:t xml:space="preserve"> 0 và x </w:t>
      </w:r>
      <w:r>
        <w:sym w:font="Symbol" w:char="F0B9"/>
      </w:r>
      <w:r>
        <w:t xml:space="preserve"> 1</w:t>
      </w:r>
    </w:p>
    <w:p w:rsidR="00F23174" w:rsidRDefault="00F23174" w:rsidP="00F17B1E">
      <w:pPr>
        <w:pStyle w:val="ListParagraph"/>
        <w:numPr>
          <w:ilvl w:val="0"/>
          <w:numId w:val="1"/>
        </w:numPr>
      </w:pPr>
      <w:r>
        <w:t>Tính giá trị biểu thức A tại x = 25</w:t>
      </w:r>
    </w:p>
    <w:p w:rsidR="00F23174" w:rsidRDefault="00F23174" w:rsidP="00F23174">
      <w:pPr>
        <w:pStyle w:val="ListParagraph"/>
        <w:numPr>
          <w:ilvl w:val="0"/>
          <w:numId w:val="1"/>
        </w:numPr>
      </w:pPr>
      <w:r>
        <w:t>Đặt P = A:B. Rút gọn P</w:t>
      </w:r>
    </w:p>
    <w:p w:rsidR="00F23174" w:rsidRDefault="00F23174" w:rsidP="00F23174">
      <w:pPr>
        <w:pStyle w:val="ListParagraph"/>
        <w:numPr>
          <w:ilvl w:val="0"/>
          <w:numId w:val="1"/>
        </w:numPr>
      </w:pPr>
      <w:r>
        <w:t xml:space="preserve">Với x &gt;1. So sánh P và </w:t>
      </w:r>
      <w:r w:rsidRPr="00F23174">
        <w:rPr>
          <w:position w:val="-6"/>
        </w:rPr>
        <w:object w:dxaOrig="420" w:dyaOrig="340">
          <v:shape id="_x0000_i1027" type="#_x0000_t75" style="width:21pt;height:17pt" o:ole="">
            <v:imagedata r:id="rId9" o:title=""/>
          </v:shape>
          <o:OLEObject Type="Embed" ProgID="Equation.DSMT4" ShapeID="_x0000_i1027" DrawAspect="Content" ObjectID="_1642575735" r:id="rId10"/>
        </w:object>
      </w:r>
    </w:p>
    <w:p w:rsidR="00F23174" w:rsidRPr="00382DB5" w:rsidRDefault="00F23174" w:rsidP="00F23174">
      <w:pPr>
        <w:rPr>
          <w:b/>
        </w:rPr>
      </w:pPr>
      <w:r w:rsidRPr="00382DB5">
        <w:rPr>
          <w:b/>
        </w:rPr>
        <w:t xml:space="preserve">Bài </w:t>
      </w:r>
      <w:r w:rsidR="000A0228">
        <w:rPr>
          <w:b/>
        </w:rPr>
        <w:t>II</w:t>
      </w:r>
      <w:r w:rsidR="00576F2B" w:rsidRPr="00382DB5">
        <w:rPr>
          <w:b/>
        </w:rPr>
        <w:t>(2</w:t>
      </w:r>
      <w:r w:rsidR="00487EFD">
        <w:rPr>
          <w:b/>
        </w:rPr>
        <w:t>,5</w:t>
      </w:r>
      <w:r w:rsidR="00576F2B" w:rsidRPr="00382DB5">
        <w:rPr>
          <w:b/>
        </w:rPr>
        <w:t>điểm)</w:t>
      </w:r>
      <w:r w:rsidRPr="00382DB5">
        <w:rPr>
          <w:b/>
        </w:rPr>
        <w:t>: Giải bài toán bằng cách lập phương trình</w:t>
      </w:r>
    </w:p>
    <w:p w:rsidR="00F23174" w:rsidRDefault="00F23174" w:rsidP="00487EFD">
      <w:pPr>
        <w:pStyle w:val="ListParagraph"/>
        <w:numPr>
          <w:ilvl w:val="0"/>
          <w:numId w:val="9"/>
        </w:numPr>
      </w:pPr>
      <w:r>
        <w:t>Hai trường A và B có 420 học sinh thi đỗ vào lớp 10 đạt tỉ lệ 84%, riêng trường A tỉ lệ đỗ là 80%, riêng trường B tỉ lệ đỗ là 90</w:t>
      </w:r>
      <w:r w:rsidR="00576F2B">
        <w:t>%. Tính số học sinh dự thi của mỗi trường.</w:t>
      </w:r>
    </w:p>
    <w:p w:rsidR="00487EFD" w:rsidRDefault="00487EFD" w:rsidP="00487EFD">
      <w:pPr>
        <w:pStyle w:val="ListParagraph"/>
        <w:numPr>
          <w:ilvl w:val="0"/>
          <w:numId w:val="9"/>
        </w:numPr>
      </w:pPr>
      <w:r>
        <w:t>Một hình trụ có đường kính đáy là 16cm, chiều cao bằng bán kính đáy. Tính diện tích xung quanh của hình trụ đó.</w:t>
      </w:r>
    </w:p>
    <w:p w:rsidR="00576F2B" w:rsidRPr="00382DB5" w:rsidRDefault="00576F2B" w:rsidP="00F23174">
      <w:pPr>
        <w:rPr>
          <w:b/>
        </w:rPr>
      </w:pPr>
      <w:r w:rsidRPr="00382DB5">
        <w:rPr>
          <w:b/>
        </w:rPr>
        <w:t xml:space="preserve">Bài </w:t>
      </w:r>
      <w:r w:rsidR="000A0228">
        <w:rPr>
          <w:b/>
        </w:rPr>
        <w:t>III</w:t>
      </w:r>
      <w:r w:rsidRPr="00382DB5">
        <w:rPr>
          <w:b/>
        </w:rPr>
        <w:t>(2điểm):</w:t>
      </w:r>
    </w:p>
    <w:p w:rsidR="00DD3A70" w:rsidRDefault="00576F2B" w:rsidP="00382DB5">
      <w:pPr>
        <w:pStyle w:val="ListParagraph"/>
        <w:numPr>
          <w:ilvl w:val="0"/>
          <w:numId w:val="3"/>
        </w:numPr>
      </w:pPr>
      <w:r>
        <w:t xml:space="preserve">Giải hệ phương trình </w:t>
      </w:r>
      <w:r w:rsidR="00C601AD" w:rsidRPr="00576F2B">
        <w:rPr>
          <w:position w:val="-64"/>
        </w:rPr>
        <w:object w:dxaOrig="2120" w:dyaOrig="1400">
          <v:shape id="_x0000_i1028" type="#_x0000_t75" style="width:106pt;height:70pt" o:ole="">
            <v:imagedata r:id="rId11" o:title=""/>
          </v:shape>
          <o:OLEObject Type="Embed" ProgID="Equation.DSMT4" ShapeID="_x0000_i1028" DrawAspect="Content" ObjectID="_1642575736" r:id="rId12"/>
        </w:object>
      </w:r>
    </w:p>
    <w:p w:rsidR="00C601AD" w:rsidRDefault="00C601AD" w:rsidP="00382DB5">
      <w:pPr>
        <w:pStyle w:val="ListParagraph"/>
        <w:numPr>
          <w:ilvl w:val="0"/>
          <w:numId w:val="3"/>
        </w:numPr>
      </w:pPr>
      <w:r>
        <w:t>Trên cùng hệ trục tọa độ Oxy cho Parabal (P) y = x</w:t>
      </w:r>
      <w:r>
        <w:rPr>
          <w:vertAlign w:val="superscript"/>
        </w:rPr>
        <w:t>2</w:t>
      </w:r>
      <w:r>
        <w:t xml:space="preserve"> và đường thẳng (d) y = x+ 6</w:t>
      </w:r>
    </w:p>
    <w:p w:rsidR="00C601AD" w:rsidRDefault="00C601AD" w:rsidP="00C601AD">
      <w:pPr>
        <w:pStyle w:val="ListParagraph"/>
        <w:numPr>
          <w:ilvl w:val="0"/>
          <w:numId w:val="8"/>
        </w:numPr>
      </w:pPr>
      <w:r>
        <w:t>Vẽ (P) và (d) trên cùng hệ trục tọa độ</w:t>
      </w:r>
    </w:p>
    <w:p w:rsidR="00C601AD" w:rsidRDefault="00C601AD" w:rsidP="00C601AD">
      <w:pPr>
        <w:pStyle w:val="ListParagraph"/>
        <w:numPr>
          <w:ilvl w:val="0"/>
          <w:numId w:val="8"/>
        </w:numPr>
      </w:pPr>
      <w:r>
        <w:t>Gọi A và B là giao điểm của đường thẳng (d) và (P). Tính diện tích tam giác AOB.</w:t>
      </w:r>
    </w:p>
    <w:p w:rsidR="00382DB5" w:rsidRPr="000A0228" w:rsidRDefault="00382DB5" w:rsidP="00382DB5">
      <w:pPr>
        <w:rPr>
          <w:b/>
        </w:rPr>
      </w:pPr>
      <w:r w:rsidRPr="000A0228">
        <w:rPr>
          <w:b/>
        </w:rPr>
        <w:t xml:space="preserve">Bài </w:t>
      </w:r>
      <w:r w:rsidR="000A0228" w:rsidRPr="000A0228">
        <w:rPr>
          <w:b/>
        </w:rPr>
        <w:t>IV</w:t>
      </w:r>
      <w:r w:rsidR="00BC784F">
        <w:rPr>
          <w:b/>
        </w:rPr>
        <w:t>(3</w:t>
      </w:r>
      <w:r w:rsidRPr="000A0228">
        <w:rPr>
          <w:b/>
        </w:rPr>
        <w:t xml:space="preserve"> điểm)</w:t>
      </w:r>
    </w:p>
    <w:p w:rsidR="00382DB5" w:rsidRDefault="00A22F7D" w:rsidP="00382DB5">
      <w:r>
        <w:t>Cho đường tròn (O; R) đường kính AB. Gọi E và D là hai điểm thuộc cung AB của đường tròn (O) sao cho E thuộc cung AD, AE cắt BD tại C, AD cắt BE tại H, CH cắt AB tại F</w:t>
      </w:r>
    </w:p>
    <w:p w:rsidR="00A22F7D" w:rsidRDefault="00A22F7D" w:rsidP="00A22F7D">
      <w:pPr>
        <w:pStyle w:val="ListParagraph"/>
        <w:numPr>
          <w:ilvl w:val="0"/>
          <w:numId w:val="5"/>
        </w:numPr>
      </w:pPr>
      <w:r>
        <w:t>Chứng minh tứ giác CDHE là tứ giác nội tiếp</w:t>
      </w:r>
    </w:p>
    <w:p w:rsidR="00A22F7D" w:rsidRDefault="00A22F7D" w:rsidP="00A22F7D">
      <w:pPr>
        <w:pStyle w:val="ListParagraph"/>
        <w:numPr>
          <w:ilvl w:val="0"/>
          <w:numId w:val="5"/>
        </w:numPr>
      </w:pPr>
      <w:r>
        <w:t>Chứng minh AE.AC = AF.AB</w:t>
      </w:r>
    </w:p>
    <w:p w:rsidR="00A22F7D" w:rsidRDefault="00A22F7D" w:rsidP="00A22F7D">
      <w:pPr>
        <w:pStyle w:val="ListParagraph"/>
        <w:numPr>
          <w:ilvl w:val="0"/>
          <w:numId w:val="5"/>
        </w:numPr>
      </w:pPr>
      <w:r>
        <w:t>Trên tia đối của tia FD lấy điểm Q sao cho FQ = FE, Chứng minh OE = OQ</w:t>
      </w:r>
    </w:p>
    <w:p w:rsidR="00382DB5" w:rsidRPr="000A0228" w:rsidRDefault="00382DB5" w:rsidP="00382DB5">
      <w:pPr>
        <w:rPr>
          <w:b/>
        </w:rPr>
      </w:pPr>
      <w:r w:rsidRPr="000A0228">
        <w:rPr>
          <w:b/>
        </w:rPr>
        <w:t xml:space="preserve">Bài </w:t>
      </w:r>
      <w:r w:rsidR="000A0228">
        <w:rPr>
          <w:b/>
        </w:rPr>
        <w:t xml:space="preserve">V </w:t>
      </w:r>
      <w:r w:rsidRPr="000A0228">
        <w:rPr>
          <w:b/>
        </w:rPr>
        <w:t>(0,5điểm)</w:t>
      </w:r>
    </w:p>
    <w:p w:rsidR="00382DB5" w:rsidRDefault="00382DB5" w:rsidP="00382DB5">
      <w:r>
        <w:t>Cho a, b, c &gt; 0 và a +b +c = 1. Tìm giá trị lớn nhất của biểu thức</w:t>
      </w:r>
    </w:p>
    <w:p w:rsidR="00382DB5" w:rsidRDefault="00382DB5" w:rsidP="00382DB5">
      <w:pPr>
        <w:jc w:val="center"/>
      </w:pPr>
      <w:r>
        <w:t>A =</w:t>
      </w:r>
      <w:r w:rsidRPr="00382DB5">
        <w:rPr>
          <w:position w:val="-26"/>
        </w:rPr>
        <w:object w:dxaOrig="2860" w:dyaOrig="700">
          <v:shape id="_x0000_i1029" type="#_x0000_t75" style="width:143pt;height:35pt" o:ole="">
            <v:imagedata r:id="rId13" o:title=""/>
          </v:shape>
          <o:OLEObject Type="Embed" ProgID="Equation.DSMT4" ShapeID="_x0000_i1029" DrawAspect="Content" ObjectID="_1642575737" r:id="rId14"/>
        </w:object>
      </w:r>
    </w:p>
    <w:p w:rsidR="000A0228" w:rsidRDefault="000A0228" w:rsidP="00382DB5">
      <w:pPr>
        <w:jc w:val="center"/>
      </w:pPr>
    </w:p>
    <w:p w:rsidR="000A0228" w:rsidRDefault="000A0228" w:rsidP="00382DB5">
      <w:pPr>
        <w:jc w:val="center"/>
      </w:pPr>
      <w:r>
        <w:t>-------------Hết-------------</w:t>
      </w:r>
    </w:p>
    <w:p w:rsidR="000A6F96" w:rsidRDefault="000A6F96">
      <w:r>
        <w:t xml:space="preserve"> </w:t>
      </w:r>
    </w:p>
    <w:p w:rsidR="000A6F96" w:rsidRDefault="000A6F96">
      <w:pPr>
        <w:spacing w:after="200" w:line="276" w:lineRule="auto"/>
      </w:pPr>
      <w:r>
        <w:br w:type="page"/>
      </w:r>
    </w:p>
    <w:p w:rsidR="000A6F96" w:rsidRDefault="000A6F96"/>
    <w:tbl>
      <w:tblPr>
        <w:tblW w:w="9868" w:type="dxa"/>
        <w:tblInd w:w="-432" w:type="dxa"/>
        <w:tblLook w:val="01E0"/>
      </w:tblPr>
      <w:tblGrid>
        <w:gridCol w:w="4140"/>
        <w:gridCol w:w="5728"/>
      </w:tblGrid>
      <w:tr w:rsidR="00622C0A" w:rsidRPr="00F23174" w:rsidTr="00C72082">
        <w:tc>
          <w:tcPr>
            <w:tcW w:w="4140" w:type="dxa"/>
          </w:tcPr>
          <w:p w:rsidR="00622C0A" w:rsidRPr="00322B99" w:rsidRDefault="00622C0A" w:rsidP="00A76B00">
            <w:pPr>
              <w:jc w:val="center"/>
            </w:pPr>
            <w:r w:rsidRPr="00322B99">
              <w:t>UBND HUYỆN GIA LÂM</w:t>
            </w:r>
          </w:p>
          <w:p w:rsidR="00622C0A" w:rsidRPr="00F23174" w:rsidRDefault="00622C0A" w:rsidP="00A76B00">
            <w:pPr>
              <w:jc w:val="center"/>
              <w:rPr>
                <w:b/>
              </w:rPr>
            </w:pPr>
            <w:r w:rsidRPr="00F23174">
              <w:rPr>
                <w:b/>
              </w:rPr>
              <w:t>TRƯỜNG THCS ĐẶNG XÁ</w:t>
            </w:r>
          </w:p>
          <w:p w:rsidR="00622C0A" w:rsidRPr="00F23174" w:rsidRDefault="00622C0A" w:rsidP="00A76B00">
            <w:pPr>
              <w:jc w:val="center"/>
              <w:rPr>
                <w:b/>
              </w:rPr>
            </w:pPr>
          </w:p>
          <w:p w:rsidR="00622C0A" w:rsidRPr="00F23174" w:rsidRDefault="00622C0A" w:rsidP="00A76B00">
            <w:pPr>
              <w:jc w:val="center"/>
              <w:rPr>
                <w:b/>
              </w:rPr>
            </w:pPr>
          </w:p>
          <w:p w:rsidR="00622C0A" w:rsidRPr="00F23174" w:rsidRDefault="00622C0A" w:rsidP="00A76B00">
            <w:pPr>
              <w:jc w:val="center"/>
              <w:rPr>
                <w:b/>
              </w:rPr>
            </w:pPr>
          </w:p>
        </w:tc>
        <w:tc>
          <w:tcPr>
            <w:tcW w:w="5728" w:type="dxa"/>
          </w:tcPr>
          <w:p w:rsidR="000A6F96" w:rsidRPr="00F23174" w:rsidRDefault="00622C0A" w:rsidP="000A6F96">
            <w:pPr>
              <w:jc w:val="center"/>
              <w:rPr>
                <w:b/>
              </w:rPr>
            </w:pPr>
            <w:r>
              <w:rPr>
                <w:b/>
              </w:rPr>
              <w:t xml:space="preserve">ĐÁP ÁN </w:t>
            </w:r>
            <w:r w:rsidR="000A6F96">
              <w:rPr>
                <w:b/>
              </w:rPr>
              <w:t xml:space="preserve">ĐỀ THI MÔN TOÁN LỚP 9 </w:t>
            </w:r>
          </w:p>
          <w:p w:rsidR="00622C0A" w:rsidRDefault="00622C0A" w:rsidP="00A76B00">
            <w:pPr>
              <w:jc w:val="center"/>
              <w:rPr>
                <w:b/>
                <w:bCs/>
                <w:lang w:val="nl-NL"/>
              </w:rPr>
            </w:pPr>
            <w:r>
              <w:rPr>
                <w:b/>
                <w:bCs/>
                <w:lang w:val="nl-NL"/>
              </w:rPr>
              <w:t>Năm học 2019-2020</w:t>
            </w:r>
          </w:p>
          <w:p w:rsidR="00622C0A" w:rsidRDefault="00622C0A" w:rsidP="00A76B00">
            <w:pPr>
              <w:spacing w:line="360" w:lineRule="auto"/>
              <w:jc w:val="center"/>
              <w:rPr>
                <w:b/>
              </w:rPr>
            </w:pPr>
            <w:r w:rsidRPr="00F23174">
              <w:t>Thời gian</w:t>
            </w:r>
            <w:r>
              <w:t>:</w:t>
            </w:r>
            <w:r w:rsidRPr="00F23174">
              <w:t xml:space="preserve"> </w:t>
            </w:r>
            <w:r>
              <w:t>120</w:t>
            </w:r>
            <w:r w:rsidRPr="00F23174">
              <w:t xml:space="preserve"> phút</w:t>
            </w:r>
            <w:r>
              <w:t xml:space="preserve"> (không kể thời gian phát đề)</w:t>
            </w:r>
          </w:p>
          <w:p w:rsidR="00622C0A" w:rsidRPr="00F23174" w:rsidRDefault="00622C0A" w:rsidP="00A76B00">
            <w:pPr>
              <w:spacing w:line="360" w:lineRule="auto"/>
              <w:jc w:val="center"/>
              <w:rPr>
                <w:b/>
              </w:rPr>
            </w:pPr>
          </w:p>
        </w:tc>
      </w:tr>
      <w:tr w:rsidR="000A0228" w:rsidRPr="00F23174" w:rsidTr="00C72082">
        <w:tc>
          <w:tcPr>
            <w:tcW w:w="4140" w:type="dxa"/>
          </w:tcPr>
          <w:p w:rsidR="000A0228" w:rsidRPr="00F23174" w:rsidRDefault="000A0228" w:rsidP="000A0228">
            <w:pPr>
              <w:rPr>
                <w:b/>
              </w:rPr>
            </w:pPr>
          </w:p>
        </w:tc>
        <w:tc>
          <w:tcPr>
            <w:tcW w:w="5728" w:type="dxa"/>
          </w:tcPr>
          <w:p w:rsidR="000A0228" w:rsidRDefault="000A0228" w:rsidP="00C72082">
            <w:pPr>
              <w:jc w:val="center"/>
              <w:rPr>
                <w:b/>
              </w:rPr>
            </w:pPr>
          </w:p>
        </w:tc>
      </w:tr>
    </w:tbl>
    <w:p w:rsidR="000A0228" w:rsidRDefault="000A0228" w:rsidP="000A0228"/>
    <w:tbl>
      <w:tblPr>
        <w:tblStyle w:val="TableGrid"/>
        <w:tblW w:w="0" w:type="auto"/>
        <w:tblLook w:val="04A0"/>
      </w:tblPr>
      <w:tblGrid>
        <w:gridCol w:w="1043"/>
        <w:gridCol w:w="6391"/>
        <w:gridCol w:w="954"/>
        <w:gridCol w:w="900"/>
      </w:tblGrid>
      <w:tr w:rsidR="00FA1416" w:rsidRPr="00FA1416" w:rsidTr="00FA1416">
        <w:tc>
          <w:tcPr>
            <w:tcW w:w="1043" w:type="dxa"/>
          </w:tcPr>
          <w:p w:rsidR="00FA1416" w:rsidRPr="00FA1416" w:rsidRDefault="00FA1416" w:rsidP="00FA1416">
            <w:pPr>
              <w:jc w:val="center"/>
              <w:rPr>
                <w:b/>
              </w:rPr>
            </w:pPr>
            <w:r w:rsidRPr="00FA1416">
              <w:rPr>
                <w:b/>
              </w:rPr>
              <w:t>Bài</w:t>
            </w:r>
          </w:p>
        </w:tc>
        <w:tc>
          <w:tcPr>
            <w:tcW w:w="6391" w:type="dxa"/>
          </w:tcPr>
          <w:p w:rsidR="00FA1416" w:rsidRPr="00FA1416" w:rsidRDefault="00FA1416" w:rsidP="00FA1416">
            <w:pPr>
              <w:jc w:val="center"/>
              <w:rPr>
                <w:b/>
              </w:rPr>
            </w:pPr>
            <w:r w:rsidRPr="00FA1416">
              <w:rPr>
                <w:b/>
              </w:rPr>
              <w:t>Đáp án</w:t>
            </w:r>
          </w:p>
        </w:tc>
        <w:tc>
          <w:tcPr>
            <w:tcW w:w="954" w:type="dxa"/>
          </w:tcPr>
          <w:p w:rsidR="00FA1416" w:rsidRPr="00FA1416" w:rsidRDefault="00FA1416" w:rsidP="00FA1416">
            <w:pPr>
              <w:jc w:val="center"/>
              <w:rPr>
                <w:b/>
              </w:rPr>
            </w:pPr>
            <w:r w:rsidRPr="00FA1416">
              <w:rPr>
                <w:b/>
              </w:rPr>
              <w:t>Biểu điểm</w:t>
            </w:r>
          </w:p>
        </w:tc>
        <w:tc>
          <w:tcPr>
            <w:tcW w:w="900" w:type="dxa"/>
          </w:tcPr>
          <w:p w:rsidR="00FA1416" w:rsidRPr="00FA1416" w:rsidRDefault="00FA1416" w:rsidP="00FA1416">
            <w:pPr>
              <w:jc w:val="center"/>
              <w:rPr>
                <w:b/>
              </w:rPr>
            </w:pPr>
            <w:r>
              <w:rPr>
                <w:b/>
              </w:rPr>
              <w:t>Tổng điểm</w:t>
            </w:r>
          </w:p>
        </w:tc>
      </w:tr>
      <w:tr w:rsidR="00FA1416" w:rsidTr="00FA1416">
        <w:tc>
          <w:tcPr>
            <w:tcW w:w="1043" w:type="dxa"/>
            <w:vMerge w:val="restart"/>
          </w:tcPr>
          <w:p w:rsidR="00FA1416" w:rsidRDefault="00FA1416" w:rsidP="000A0228">
            <w:r>
              <w:t>Bài I</w:t>
            </w:r>
          </w:p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(2đ)</w:t>
            </w:r>
          </w:p>
        </w:tc>
        <w:tc>
          <w:tcPr>
            <w:tcW w:w="6391" w:type="dxa"/>
          </w:tcPr>
          <w:p w:rsidR="00FA1416" w:rsidRDefault="00F17B1E" w:rsidP="000A0228">
            <w:r>
              <w:t xml:space="preserve">1) </w:t>
            </w:r>
            <w:r w:rsidR="00FA1416">
              <w:t xml:space="preserve"> Thay x = 25 ™ vào biểu thức  </w:t>
            </w:r>
            <w:r w:rsidR="00FA1416" w:rsidRPr="00F23174">
              <w:rPr>
                <w:position w:val="-28"/>
              </w:rPr>
              <w:object w:dxaOrig="1440" w:dyaOrig="720">
                <v:shape id="_x0000_i1030" type="#_x0000_t75" style="width:1in;height:36pt" o:ole="">
                  <v:imagedata r:id="rId5" o:title=""/>
                </v:shape>
                <o:OLEObject Type="Embed" ProgID="Equation.DSMT4" ShapeID="_x0000_i1030" DrawAspect="Content" ObjectID="_1642575738" r:id="rId15"/>
              </w:object>
            </w:r>
            <w:r w:rsidR="00FA1416">
              <w:t xml:space="preserve"> ta được</w:t>
            </w:r>
          </w:p>
          <w:p w:rsidR="00FA1416" w:rsidRDefault="00FA1416" w:rsidP="000A0228">
            <w:r w:rsidRPr="00F23174">
              <w:rPr>
                <w:position w:val="-28"/>
              </w:rPr>
              <w:object w:dxaOrig="2160" w:dyaOrig="720">
                <v:shape id="_x0000_i1031" type="#_x0000_t75" style="width:108pt;height:36pt" o:ole="">
                  <v:imagedata r:id="rId16" o:title=""/>
                </v:shape>
                <o:OLEObject Type="Embed" ProgID="Equation.DSMT4" ShapeID="_x0000_i1031" DrawAspect="Content" ObjectID="_1642575739" r:id="rId17"/>
              </w:object>
            </w:r>
          </w:p>
          <w:p w:rsidR="00FA1416" w:rsidRDefault="00FA1416" w:rsidP="000A0228">
            <w:r>
              <w:t>Vậy giá trị của biểu thức A là 6/31 tại x  = 25</w:t>
            </w:r>
          </w:p>
        </w:tc>
        <w:tc>
          <w:tcPr>
            <w:tcW w:w="954" w:type="dxa"/>
          </w:tcPr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>
            <w:r>
              <w:t>0.25đ</w:t>
            </w:r>
          </w:p>
        </w:tc>
        <w:tc>
          <w:tcPr>
            <w:tcW w:w="900" w:type="dxa"/>
          </w:tcPr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5đ</w:t>
            </w:r>
          </w:p>
        </w:tc>
      </w:tr>
      <w:tr w:rsidR="00FA1416" w:rsidTr="00FA1416">
        <w:tc>
          <w:tcPr>
            <w:tcW w:w="1043" w:type="dxa"/>
            <w:vMerge/>
          </w:tcPr>
          <w:p w:rsidR="00FA1416" w:rsidRDefault="00FA1416" w:rsidP="000A0228"/>
        </w:tc>
        <w:tc>
          <w:tcPr>
            <w:tcW w:w="6391" w:type="dxa"/>
          </w:tcPr>
          <w:p w:rsidR="00FA1416" w:rsidRDefault="00F17B1E" w:rsidP="000A0228">
            <w:r>
              <w:t xml:space="preserve">2) </w:t>
            </w:r>
            <w:r w:rsidR="00FA1416">
              <w:t xml:space="preserve"> P = B: A = </w:t>
            </w:r>
            <w:r w:rsidR="00FA1416" w:rsidRPr="00F23174">
              <w:rPr>
                <w:position w:val="-34"/>
              </w:rPr>
              <w:object w:dxaOrig="1920" w:dyaOrig="800">
                <v:shape id="_x0000_i1032" type="#_x0000_t75" style="width:96pt;height:40pt" o:ole="">
                  <v:imagedata r:id="rId18" o:title=""/>
                </v:shape>
                <o:OLEObject Type="Embed" ProgID="Equation.DSMT4" ShapeID="_x0000_i1032" DrawAspect="Content" ObjectID="_1642575740" r:id="rId19"/>
              </w:object>
            </w:r>
            <w:r w:rsidR="00FA1416">
              <w:t>:</w:t>
            </w:r>
            <w:r w:rsidR="00FA1416" w:rsidRPr="00F23174">
              <w:rPr>
                <w:position w:val="-28"/>
              </w:rPr>
              <w:object w:dxaOrig="1040" w:dyaOrig="720">
                <v:shape id="_x0000_i1033" type="#_x0000_t75" style="width:52pt;height:36pt" o:ole="">
                  <v:imagedata r:id="rId20" o:title=""/>
                </v:shape>
                <o:OLEObject Type="Embed" ProgID="Equation.DSMT4" ShapeID="_x0000_i1033" DrawAspect="Content" ObjectID="_1642575741" r:id="rId21"/>
              </w:object>
            </w:r>
            <w:r w:rsidR="00FA1416">
              <w:t xml:space="preserve">  </w:t>
            </w:r>
          </w:p>
          <w:p w:rsidR="00FA1416" w:rsidRDefault="00FA1416" w:rsidP="000A0228">
            <w:r>
              <w:t xml:space="preserve">P= </w:t>
            </w:r>
            <w:r w:rsidRPr="00F23174">
              <w:rPr>
                <w:position w:val="-34"/>
              </w:rPr>
              <w:object w:dxaOrig="2120" w:dyaOrig="800">
                <v:shape id="_x0000_i1034" type="#_x0000_t75" style="width:106pt;height:40pt" o:ole="">
                  <v:imagedata r:id="rId22" o:title=""/>
                </v:shape>
                <o:OLEObject Type="Embed" ProgID="Equation.DSMT4" ShapeID="_x0000_i1034" DrawAspect="Content" ObjectID="_1642575742" r:id="rId23"/>
              </w:object>
            </w:r>
            <w:r>
              <w:t>:</w:t>
            </w:r>
            <w:r w:rsidRPr="00F23174">
              <w:rPr>
                <w:position w:val="-28"/>
              </w:rPr>
              <w:object w:dxaOrig="1040" w:dyaOrig="720">
                <v:shape id="_x0000_i1035" type="#_x0000_t75" style="width:52pt;height:36pt" o:ole="">
                  <v:imagedata r:id="rId20" o:title=""/>
                </v:shape>
                <o:OLEObject Type="Embed" ProgID="Equation.DSMT4" ShapeID="_x0000_i1035" DrawAspect="Content" ObjectID="_1642575743" r:id="rId24"/>
              </w:object>
            </w:r>
          </w:p>
          <w:p w:rsidR="00FA1416" w:rsidRDefault="00FA1416" w:rsidP="000A0228">
            <w:r>
              <w:t xml:space="preserve">P= </w:t>
            </w:r>
            <w:r w:rsidRPr="001A6B95">
              <w:rPr>
                <w:position w:val="-30"/>
              </w:rPr>
              <w:object w:dxaOrig="3200" w:dyaOrig="740">
                <v:shape id="_x0000_i1036" type="#_x0000_t75" style="width:160pt;height:37pt" o:ole="">
                  <v:imagedata r:id="rId25" o:title=""/>
                </v:shape>
                <o:OLEObject Type="Embed" ProgID="Equation.DSMT4" ShapeID="_x0000_i1036" DrawAspect="Content" ObjectID="_1642575744" r:id="rId26"/>
              </w:object>
            </w:r>
          </w:p>
          <w:p w:rsidR="00FA1416" w:rsidRDefault="00FA1416" w:rsidP="001A6B95">
            <w:r>
              <w:t>P=</w:t>
            </w:r>
            <w:r w:rsidRPr="00F23174">
              <w:rPr>
                <w:position w:val="-28"/>
              </w:rPr>
              <w:object w:dxaOrig="700" w:dyaOrig="720">
                <v:shape id="_x0000_i1037" type="#_x0000_t75" style="width:35pt;height:36pt" o:ole="">
                  <v:imagedata r:id="rId27" o:title=""/>
                </v:shape>
                <o:OLEObject Type="Embed" ProgID="Equation.DSMT4" ShapeID="_x0000_i1037" DrawAspect="Content" ObjectID="_1642575745" r:id="rId28"/>
              </w:object>
            </w:r>
          </w:p>
        </w:tc>
        <w:tc>
          <w:tcPr>
            <w:tcW w:w="954" w:type="dxa"/>
          </w:tcPr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>
            <w:r>
              <w:t>0.25đ</w:t>
            </w:r>
          </w:p>
        </w:tc>
        <w:tc>
          <w:tcPr>
            <w:tcW w:w="900" w:type="dxa"/>
          </w:tcPr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1đ</w:t>
            </w:r>
          </w:p>
        </w:tc>
      </w:tr>
      <w:tr w:rsidR="00FA1416" w:rsidTr="00FA1416">
        <w:tc>
          <w:tcPr>
            <w:tcW w:w="1043" w:type="dxa"/>
            <w:vMerge/>
          </w:tcPr>
          <w:p w:rsidR="00FA1416" w:rsidRDefault="00FA1416" w:rsidP="000A0228"/>
        </w:tc>
        <w:tc>
          <w:tcPr>
            <w:tcW w:w="6391" w:type="dxa"/>
          </w:tcPr>
          <w:p w:rsidR="00FA1416" w:rsidRDefault="00F17B1E" w:rsidP="000A0228">
            <w:r>
              <w:t xml:space="preserve">3) </w:t>
            </w:r>
            <w:r w:rsidR="00FA1416">
              <w:t xml:space="preserve">Với x &gt;1 suy ra P &gt;0 nên  </w:t>
            </w:r>
            <w:r w:rsidR="00FA1416" w:rsidRPr="00F23174">
              <w:rPr>
                <w:position w:val="-6"/>
              </w:rPr>
              <w:object w:dxaOrig="420" w:dyaOrig="340">
                <v:shape id="_x0000_i1038" type="#_x0000_t75" style="width:21pt;height:17pt" o:ole="">
                  <v:imagedata r:id="rId9" o:title=""/>
                </v:shape>
                <o:OLEObject Type="Embed" ProgID="Equation.DSMT4" ShapeID="_x0000_i1038" DrawAspect="Content" ObjectID="_1642575746" r:id="rId29"/>
              </w:object>
            </w:r>
            <w:r w:rsidR="00FA1416">
              <w:t>có nghĩa</w:t>
            </w:r>
          </w:p>
          <w:p w:rsidR="00FA1416" w:rsidRDefault="00FA1416" w:rsidP="000A0228">
            <w:r>
              <w:t xml:space="preserve">Xét 1 – P = 1- </w:t>
            </w:r>
            <w:r w:rsidRPr="00F23174">
              <w:rPr>
                <w:position w:val="-28"/>
              </w:rPr>
              <w:object w:dxaOrig="700" w:dyaOrig="720">
                <v:shape id="_x0000_i1039" type="#_x0000_t75" style="width:35pt;height:36pt" o:ole="">
                  <v:imagedata r:id="rId27" o:title=""/>
                </v:shape>
                <o:OLEObject Type="Embed" ProgID="Equation.DSMT4" ShapeID="_x0000_i1039" DrawAspect="Content" ObjectID="_1642575747" r:id="rId30"/>
              </w:object>
            </w:r>
            <w:r>
              <w:t xml:space="preserve">= </w:t>
            </w:r>
            <w:r w:rsidRPr="00F23174">
              <w:rPr>
                <w:position w:val="-28"/>
              </w:rPr>
              <w:object w:dxaOrig="700" w:dyaOrig="660">
                <v:shape id="_x0000_i1040" type="#_x0000_t75" style="width:35pt;height:33pt" o:ole="">
                  <v:imagedata r:id="rId31" o:title=""/>
                </v:shape>
                <o:OLEObject Type="Embed" ProgID="Equation.DSMT4" ShapeID="_x0000_i1040" DrawAspect="Content" ObjectID="_1642575748" r:id="rId32"/>
              </w:object>
            </w:r>
            <w:r>
              <w:t>&lt; 0</w:t>
            </w:r>
          </w:p>
          <w:p w:rsidR="00FA1416" w:rsidRDefault="00FA1416" w:rsidP="001A6B95">
            <w:r>
              <w:t xml:space="preserve">Suy ra P &gt; 1 do đó </w:t>
            </w:r>
            <w:r w:rsidRPr="00F23174">
              <w:rPr>
                <w:position w:val="-6"/>
              </w:rPr>
              <w:object w:dxaOrig="420" w:dyaOrig="340">
                <v:shape id="_x0000_i1041" type="#_x0000_t75" style="width:21pt;height:17pt" o:ole="">
                  <v:imagedata r:id="rId9" o:title=""/>
                </v:shape>
                <o:OLEObject Type="Embed" ProgID="Equation.DSMT4" ShapeID="_x0000_i1041" DrawAspect="Content" ObjectID="_1642575749" r:id="rId33"/>
              </w:object>
            </w:r>
            <w:r>
              <w:t xml:space="preserve"> &gt; 1</w:t>
            </w:r>
          </w:p>
          <w:p w:rsidR="00FA1416" w:rsidRDefault="00FA1416" w:rsidP="001A6B95">
            <w:r>
              <w:t xml:space="preserve">Vậy P - </w:t>
            </w:r>
            <w:r w:rsidRPr="00F23174">
              <w:rPr>
                <w:position w:val="-6"/>
              </w:rPr>
              <w:object w:dxaOrig="420" w:dyaOrig="340">
                <v:shape id="_x0000_i1042" type="#_x0000_t75" style="width:21pt;height:17pt" o:ole="">
                  <v:imagedata r:id="rId9" o:title=""/>
                </v:shape>
                <o:OLEObject Type="Embed" ProgID="Equation.DSMT4" ShapeID="_x0000_i1042" DrawAspect="Content" ObjectID="_1642575750" r:id="rId34"/>
              </w:object>
            </w:r>
            <w:r>
              <w:t xml:space="preserve"> = </w:t>
            </w:r>
            <w:r w:rsidRPr="00F23174">
              <w:rPr>
                <w:position w:val="-6"/>
              </w:rPr>
              <w:object w:dxaOrig="420" w:dyaOrig="340">
                <v:shape id="_x0000_i1043" type="#_x0000_t75" style="width:21pt;height:17pt" o:ole="">
                  <v:imagedata r:id="rId9" o:title=""/>
                </v:shape>
                <o:OLEObject Type="Embed" ProgID="Equation.DSMT4" ShapeID="_x0000_i1043" DrawAspect="Content" ObjectID="_1642575751" r:id="rId35"/>
              </w:object>
            </w:r>
            <w:r>
              <w:t>(1-</w:t>
            </w:r>
            <w:r w:rsidRPr="00F23174">
              <w:rPr>
                <w:position w:val="-6"/>
              </w:rPr>
              <w:object w:dxaOrig="420" w:dyaOrig="340">
                <v:shape id="_x0000_i1044" type="#_x0000_t75" style="width:21pt;height:17pt" o:ole="">
                  <v:imagedata r:id="rId9" o:title=""/>
                </v:shape>
                <o:OLEObject Type="Embed" ProgID="Equation.DSMT4" ShapeID="_x0000_i1044" DrawAspect="Content" ObjectID="_1642575752" r:id="rId36"/>
              </w:object>
            </w:r>
            <w:r>
              <w:t xml:space="preserve">) &gt; 0 nên P &gt; </w:t>
            </w:r>
            <w:r w:rsidRPr="00F23174">
              <w:rPr>
                <w:position w:val="-6"/>
              </w:rPr>
              <w:object w:dxaOrig="420" w:dyaOrig="340">
                <v:shape id="_x0000_i1045" type="#_x0000_t75" style="width:21pt;height:17pt" o:ole="">
                  <v:imagedata r:id="rId9" o:title=""/>
                </v:shape>
                <o:OLEObject Type="Embed" ProgID="Equation.DSMT4" ShapeID="_x0000_i1045" DrawAspect="Content" ObjectID="_1642575753" r:id="rId37"/>
              </w:object>
            </w:r>
          </w:p>
        </w:tc>
        <w:tc>
          <w:tcPr>
            <w:tcW w:w="954" w:type="dxa"/>
          </w:tcPr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>
            <w:r>
              <w:t>0.25đ</w:t>
            </w:r>
          </w:p>
        </w:tc>
        <w:tc>
          <w:tcPr>
            <w:tcW w:w="900" w:type="dxa"/>
          </w:tcPr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5đ</w:t>
            </w:r>
          </w:p>
        </w:tc>
      </w:tr>
      <w:tr w:rsidR="00FA1416" w:rsidTr="00FA1416">
        <w:tc>
          <w:tcPr>
            <w:tcW w:w="1043" w:type="dxa"/>
          </w:tcPr>
          <w:p w:rsidR="00FA1416" w:rsidRDefault="00FA1416" w:rsidP="00A22F7D">
            <w:r>
              <w:t>Bài II:</w:t>
            </w:r>
          </w:p>
          <w:p w:rsidR="00FA1416" w:rsidRDefault="00FA1416" w:rsidP="00A22F7D">
            <w:r>
              <w:t>(2</w:t>
            </w:r>
            <w:r w:rsidR="00AE7AA0">
              <w:t>,5</w:t>
            </w:r>
            <w:r>
              <w:t>đ)</w:t>
            </w:r>
          </w:p>
        </w:tc>
        <w:tc>
          <w:tcPr>
            <w:tcW w:w="6391" w:type="dxa"/>
          </w:tcPr>
          <w:p w:rsidR="00FA1416" w:rsidRDefault="00FA1416" w:rsidP="00AE7AA0">
            <w:pPr>
              <w:pStyle w:val="ListParagraph"/>
              <w:numPr>
                <w:ilvl w:val="0"/>
                <w:numId w:val="10"/>
              </w:numPr>
            </w:pPr>
            <w:r>
              <w:t>Gọi số học sinh dự thi của trường A là x</w:t>
            </w:r>
          </w:p>
          <w:p w:rsidR="00FA1416" w:rsidRDefault="00FA1416" w:rsidP="000A0228">
            <w:r>
              <w:t>số học sinh dự thi của trường B là y (x, y thuộc N</w:t>
            </w:r>
            <w:r>
              <w:rPr>
                <w:vertAlign w:val="superscript"/>
              </w:rPr>
              <w:t>*</w:t>
            </w:r>
            <w:r>
              <w:t>)</w:t>
            </w:r>
          </w:p>
          <w:p w:rsidR="00FA1416" w:rsidRDefault="00FA1416" w:rsidP="000A0228">
            <w:r>
              <w:t>Tổng số học sinh dự thi của hai trường là 420:84% = 500 (HS)</w:t>
            </w:r>
          </w:p>
          <w:p w:rsidR="00FA1416" w:rsidRDefault="00FA1416" w:rsidP="000A0228">
            <w:r>
              <w:t>Ta có pt: x + y = 500</w:t>
            </w:r>
          </w:p>
          <w:p w:rsidR="00FA1416" w:rsidRDefault="00FA1416" w:rsidP="000A0228">
            <w:r>
              <w:t>Số hs thi đỗ của trường A là  80%x (hs)</w:t>
            </w:r>
          </w:p>
          <w:p w:rsidR="00FA1416" w:rsidRDefault="00FA1416" w:rsidP="00AA2D99">
            <w:r>
              <w:t>Số hs thi đỗ của trường B là  90%y (hs)</w:t>
            </w:r>
          </w:p>
          <w:p w:rsidR="00FA1416" w:rsidRDefault="00FA1416" w:rsidP="00AA2D99">
            <w:r>
              <w:t>Vì số hs thi đỗ của hai trường là 420 (hs)</w:t>
            </w:r>
          </w:p>
          <w:p w:rsidR="00FA1416" w:rsidRDefault="00FA1416" w:rsidP="00AA2D99">
            <w:r>
              <w:t>Ta có pt: 80%x + 90%y = 420</w:t>
            </w:r>
          </w:p>
          <w:p w:rsidR="00FA1416" w:rsidRDefault="00FA1416" w:rsidP="00AA2D99">
            <w:r>
              <w:t xml:space="preserve">Ta có hệ pt </w:t>
            </w:r>
            <w:r w:rsidRPr="00AA2D99">
              <w:rPr>
                <w:position w:val="-30"/>
              </w:rPr>
              <w:object w:dxaOrig="1900" w:dyaOrig="720">
                <v:shape id="_x0000_i1046" type="#_x0000_t75" style="width:95pt;height:36pt" o:ole="">
                  <v:imagedata r:id="rId38" o:title=""/>
                </v:shape>
                <o:OLEObject Type="Embed" ProgID="Equation.DSMT4" ShapeID="_x0000_i1046" DrawAspect="Content" ObjectID="_1642575754" r:id="rId39"/>
              </w:object>
            </w:r>
          </w:p>
          <w:p w:rsidR="00FA1416" w:rsidRDefault="00FA1416" w:rsidP="00AA2D99">
            <w:r>
              <w:t xml:space="preserve">Tìm được x = 300; y = 200 </w:t>
            </w:r>
          </w:p>
          <w:p w:rsidR="00FA1416" w:rsidRDefault="00FA1416" w:rsidP="00AA2D99">
            <w:r>
              <w:t>Trả lời số học sinh dự thi của trường A là 300 hs</w:t>
            </w:r>
          </w:p>
          <w:p w:rsidR="00FA1416" w:rsidRDefault="00FA1416" w:rsidP="00AA2D99">
            <w:r>
              <w:lastRenderedPageBreak/>
              <w:t>số học sinh dự thi của trường B là 200 hs</w:t>
            </w:r>
          </w:p>
          <w:p w:rsidR="00AE7AA0" w:rsidRPr="00AA2D99" w:rsidRDefault="00AE7AA0" w:rsidP="000A6F96">
            <w:pPr>
              <w:pStyle w:val="ListParagraph"/>
              <w:numPr>
                <w:ilvl w:val="0"/>
                <w:numId w:val="10"/>
              </w:numPr>
            </w:pPr>
            <w:r>
              <w:t>Ta có d = 1</w:t>
            </w:r>
            <w:r w:rsidR="000A6F96">
              <w:t>6</w:t>
            </w:r>
            <w:r>
              <w:t xml:space="preserve">cm =&gt; r = h = </w:t>
            </w:r>
            <w:r w:rsidR="000A6F96">
              <w:t>8</w:t>
            </w:r>
            <w:r>
              <w:t>cm =&gt; diện tích xung quanh của hình trụ đó là: 2</w:t>
            </w:r>
            <w:r>
              <w:sym w:font="Symbol" w:char="F050"/>
            </w:r>
            <w:r>
              <w:t>.</w:t>
            </w:r>
            <w:r w:rsidR="000A6F96">
              <w:t>8.8</w:t>
            </w:r>
            <w:r>
              <w:t xml:space="preserve"> = </w:t>
            </w:r>
            <w:r w:rsidR="000A6F96">
              <w:t>128</w:t>
            </w:r>
            <w:r>
              <w:sym w:font="Symbol" w:char="F050"/>
            </w:r>
            <w:r>
              <w:t>(cm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954" w:type="dxa"/>
          </w:tcPr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>
            <w:r w:rsidRPr="00AA2D99">
              <w:t>0.25đ</w:t>
            </w:r>
          </w:p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>
            <w:r>
              <w:t>0.5đ</w:t>
            </w:r>
          </w:p>
          <w:p w:rsidR="00FA1416" w:rsidRDefault="00FA1416" w:rsidP="000A0228"/>
          <w:p w:rsidR="00FA1416" w:rsidRDefault="00FA1416" w:rsidP="000A0228">
            <w:r>
              <w:t>0.25</w:t>
            </w:r>
          </w:p>
          <w:p w:rsidR="00AE7AA0" w:rsidRDefault="00AE7AA0" w:rsidP="000A0228"/>
          <w:p w:rsidR="00AE7AA0" w:rsidRDefault="00AE7AA0" w:rsidP="000A0228"/>
          <w:p w:rsidR="00AE7AA0" w:rsidRPr="00AA2D99" w:rsidRDefault="00AE7AA0" w:rsidP="000A0228">
            <w:r>
              <w:t>0.5đ</w:t>
            </w:r>
          </w:p>
        </w:tc>
        <w:tc>
          <w:tcPr>
            <w:tcW w:w="900" w:type="dxa"/>
          </w:tcPr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AE7AA0">
            <w:r>
              <w:t>2đ</w:t>
            </w:r>
          </w:p>
          <w:p w:rsidR="00AE7AA0" w:rsidRDefault="00AE7AA0" w:rsidP="00AE7AA0"/>
          <w:p w:rsidR="00AE7AA0" w:rsidRDefault="00AE7AA0" w:rsidP="00AE7AA0"/>
          <w:p w:rsidR="00AE7AA0" w:rsidRDefault="00AE7AA0" w:rsidP="00AE7AA0"/>
          <w:p w:rsidR="00AE7AA0" w:rsidRDefault="00AE7AA0" w:rsidP="00AE7AA0"/>
          <w:p w:rsidR="00AE7AA0" w:rsidRDefault="00AE7AA0" w:rsidP="00AE7AA0"/>
          <w:p w:rsidR="00AE7AA0" w:rsidRDefault="00AE7AA0" w:rsidP="00AE7AA0"/>
          <w:p w:rsidR="00AE7AA0" w:rsidRDefault="00AE7AA0" w:rsidP="00AE7AA0"/>
          <w:p w:rsidR="00AE7AA0" w:rsidRDefault="00AE7AA0" w:rsidP="00AE7AA0"/>
          <w:p w:rsidR="00AE7AA0" w:rsidRDefault="00AE7AA0" w:rsidP="00AE7AA0"/>
          <w:p w:rsidR="00AE7AA0" w:rsidRDefault="00AE7AA0" w:rsidP="00AE7AA0">
            <w:r>
              <w:t>0.5đ</w:t>
            </w:r>
          </w:p>
        </w:tc>
      </w:tr>
      <w:tr w:rsidR="00FA1416" w:rsidTr="00FA1416">
        <w:tc>
          <w:tcPr>
            <w:tcW w:w="1043" w:type="dxa"/>
          </w:tcPr>
          <w:p w:rsidR="00FA1416" w:rsidRDefault="00FA1416" w:rsidP="000A0228"/>
        </w:tc>
        <w:tc>
          <w:tcPr>
            <w:tcW w:w="6391" w:type="dxa"/>
          </w:tcPr>
          <w:p w:rsidR="00FA1416" w:rsidRDefault="00FA1416" w:rsidP="000A0228"/>
        </w:tc>
        <w:tc>
          <w:tcPr>
            <w:tcW w:w="954" w:type="dxa"/>
          </w:tcPr>
          <w:p w:rsidR="00FA1416" w:rsidRDefault="00FA1416" w:rsidP="000A0228"/>
        </w:tc>
        <w:tc>
          <w:tcPr>
            <w:tcW w:w="900" w:type="dxa"/>
          </w:tcPr>
          <w:p w:rsidR="00FA1416" w:rsidRDefault="00FA1416" w:rsidP="000A0228"/>
        </w:tc>
      </w:tr>
      <w:tr w:rsidR="00FA1416" w:rsidTr="00FA1416">
        <w:tc>
          <w:tcPr>
            <w:tcW w:w="1043" w:type="dxa"/>
            <w:vMerge w:val="restart"/>
          </w:tcPr>
          <w:p w:rsidR="00FA1416" w:rsidRDefault="00FA1416" w:rsidP="00A22F7D">
            <w:r>
              <w:t>Bài III:</w:t>
            </w:r>
          </w:p>
          <w:p w:rsidR="00FA1416" w:rsidRDefault="00FA1416" w:rsidP="00A22F7D">
            <w:r>
              <w:t xml:space="preserve"> </w:t>
            </w:r>
          </w:p>
          <w:p w:rsidR="00FA1416" w:rsidRDefault="00FA1416" w:rsidP="00A22F7D">
            <w:r>
              <w:t>(2đ)</w:t>
            </w:r>
          </w:p>
        </w:tc>
        <w:tc>
          <w:tcPr>
            <w:tcW w:w="6391" w:type="dxa"/>
          </w:tcPr>
          <w:p w:rsidR="00FA1416" w:rsidRDefault="00F17B1E" w:rsidP="000A0228">
            <w:r>
              <w:t>1</w:t>
            </w:r>
            <w:r w:rsidR="00FA1416">
              <w:t xml:space="preserve">) ĐK: x </w:t>
            </w:r>
            <w:r w:rsidR="00FA1416">
              <w:sym w:font="Symbol" w:char="F0B9"/>
            </w:r>
            <w:r w:rsidR="00FA1416">
              <w:t>-y; x</w:t>
            </w:r>
            <w:r w:rsidR="00FA1416">
              <w:sym w:font="Symbol" w:char="F0B3"/>
            </w:r>
            <w:r w:rsidR="00FA1416">
              <w:t xml:space="preserve"> -1</w:t>
            </w:r>
          </w:p>
          <w:p w:rsidR="00FA1416" w:rsidRDefault="00FA1416" w:rsidP="000A0228">
            <w:r>
              <w:t xml:space="preserve">Đặt </w:t>
            </w:r>
            <w:r w:rsidRPr="00AA2D99">
              <w:rPr>
                <w:position w:val="-50"/>
              </w:rPr>
              <w:object w:dxaOrig="1160" w:dyaOrig="1120">
                <v:shape id="_x0000_i1047" type="#_x0000_t75" style="width:58pt;height:56pt" o:ole="">
                  <v:imagedata r:id="rId40" o:title=""/>
                </v:shape>
                <o:OLEObject Type="Embed" ProgID="Equation.DSMT4" ShapeID="_x0000_i1047" DrawAspect="Content" ObjectID="_1642575755" r:id="rId41"/>
              </w:object>
            </w:r>
            <w:r>
              <w:t xml:space="preserve">Hệ có dạng </w:t>
            </w:r>
            <w:r w:rsidRPr="00AA2D99">
              <w:rPr>
                <w:position w:val="-30"/>
              </w:rPr>
              <w:object w:dxaOrig="1240" w:dyaOrig="720">
                <v:shape id="_x0000_i1048" type="#_x0000_t75" style="width:62pt;height:36pt" o:ole="">
                  <v:imagedata r:id="rId42" o:title=""/>
                </v:shape>
                <o:OLEObject Type="Embed" ProgID="Equation.DSMT4" ShapeID="_x0000_i1048" DrawAspect="Content" ObjectID="_1642575756" r:id="rId43"/>
              </w:object>
            </w:r>
            <w:r>
              <w:t xml:space="preserve"> tìm được </w:t>
            </w:r>
            <w:r w:rsidRPr="00AA2D99">
              <w:rPr>
                <w:position w:val="-30"/>
              </w:rPr>
              <w:object w:dxaOrig="680" w:dyaOrig="720">
                <v:shape id="_x0000_i1049" type="#_x0000_t75" style="width:34pt;height:36pt" o:ole="">
                  <v:imagedata r:id="rId44" o:title=""/>
                </v:shape>
                <o:OLEObject Type="Embed" ProgID="Equation.DSMT4" ShapeID="_x0000_i1049" DrawAspect="Content" ObjectID="_1642575757" r:id="rId45"/>
              </w:object>
            </w:r>
          </w:p>
          <w:p w:rsidR="00FA1416" w:rsidRDefault="00FA1416" w:rsidP="000A0228">
            <w:r w:rsidRPr="00AA2D99">
              <w:rPr>
                <w:position w:val="-50"/>
              </w:rPr>
              <w:object w:dxaOrig="1160" w:dyaOrig="1120">
                <v:shape id="_x0000_i1050" type="#_x0000_t75" style="width:58pt;height:56pt" o:ole="">
                  <v:imagedata r:id="rId46" o:title=""/>
                </v:shape>
                <o:OLEObject Type="Embed" ProgID="Equation.DSMT4" ShapeID="_x0000_i1050" DrawAspect="Content" ObjectID="_1642575758" r:id="rId47"/>
              </w:object>
            </w:r>
            <w:r>
              <w:sym w:font="Wingdings" w:char="F0F3"/>
            </w:r>
            <w:r w:rsidRPr="00346E01">
              <w:rPr>
                <w:position w:val="-34"/>
              </w:rPr>
              <w:object w:dxaOrig="1160" w:dyaOrig="800">
                <v:shape id="_x0000_i1051" type="#_x0000_t75" style="width:58pt;height:40pt" o:ole="">
                  <v:imagedata r:id="rId48" o:title=""/>
                </v:shape>
                <o:OLEObject Type="Embed" ProgID="Equation.DSMT4" ShapeID="_x0000_i1051" DrawAspect="Content" ObjectID="_1642575759" r:id="rId49"/>
              </w:object>
            </w:r>
            <w:r>
              <w:sym w:font="Wingdings" w:char="F0F3"/>
            </w:r>
            <w:r w:rsidRPr="00346E01">
              <w:rPr>
                <w:position w:val="-30"/>
              </w:rPr>
              <w:object w:dxaOrig="820" w:dyaOrig="720">
                <v:shape id="_x0000_i1052" type="#_x0000_t75" style="width:41pt;height:36pt" o:ole="">
                  <v:imagedata r:id="rId50" o:title=""/>
                </v:shape>
                <o:OLEObject Type="Embed" ProgID="Equation.DSMT4" ShapeID="_x0000_i1052" DrawAspect="Content" ObjectID="_1642575760" r:id="rId51"/>
              </w:object>
            </w:r>
            <w:r>
              <w:t>™</w:t>
            </w:r>
          </w:p>
          <w:p w:rsidR="00FA1416" w:rsidRDefault="00FA1416" w:rsidP="000A0228">
            <w:r>
              <w:t>Vậy nghiệm của hệ pt là (x, y) = (3; -2)</w:t>
            </w:r>
          </w:p>
        </w:tc>
        <w:tc>
          <w:tcPr>
            <w:tcW w:w="954" w:type="dxa"/>
          </w:tcPr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25đ</w:t>
            </w:r>
          </w:p>
        </w:tc>
        <w:tc>
          <w:tcPr>
            <w:tcW w:w="900" w:type="dxa"/>
          </w:tcPr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1đ</w:t>
            </w:r>
          </w:p>
        </w:tc>
      </w:tr>
      <w:tr w:rsidR="00FA1416" w:rsidTr="00FA1416">
        <w:tc>
          <w:tcPr>
            <w:tcW w:w="1043" w:type="dxa"/>
            <w:vMerge/>
          </w:tcPr>
          <w:p w:rsidR="00FA1416" w:rsidRDefault="00FA1416" w:rsidP="000A0228"/>
        </w:tc>
        <w:tc>
          <w:tcPr>
            <w:tcW w:w="6391" w:type="dxa"/>
          </w:tcPr>
          <w:p w:rsidR="00F17B1E" w:rsidRDefault="00F17B1E" w:rsidP="00F17B1E">
            <w:r>
              <w:t>2</w:t>
            </w:r>
            <w:r w:rsidR="00FA1416">
              <w:t xml:space="preserve">) </w:t>
            </w:r>
            <w:r>
              <w:t>a) vẽ đúng (P)</w:t>
            </w:r>
          </w:p>
          <w:p w:rsidR="00F17B1E" w:rsidRDefault="00F17B1E" w:rsidP="00F17B1E">
            <w:r>
              <w:t>Vẽ đúng đường thẳng (d)</w:t>
            </w:r>
          </w:p>
          <w:p w:rsidR="00F17B1E" w:rsidRDefault="00F17B1E" w:rsidP="00F17B1E">
            <w:r>
              <w:t>b) tìm đúng tọa độ A(3,9) và B(-2;4)</w:t>
            </w:r>
          </w:p>
          <w:p w:rsidR="00FA1416" w:rsidRDefault="00F17B1E" w:rsidP="00F17B1E">
            <w:r>
              <w:t>Tính đúng diện tích tam giác</w:t>
            </w:r>
          </w:p>
        </w:tc>
        <w:tc>
          <w:tcPr>
            <w:tcW w:w="954" w:type="dxa"/>
          </w:tcPr>
          <w:p w:rsidR="00FA1416" w:rsidRDefault="00FA1416" w:rsidP="000A0228">
            <w:r>
              <w:t>0.25đ</w:t>
            </w:r>
          </w:p>
          <w:p w:rsidR="00FA1416" w:rsidRDefault="00FA1416" w:rsidP="000A0228">
            <w:r>
              <w:t>0.25đ</w:t>
            </w:r>
          </w:p>
          <w:p w:rsidR="00FA1416" w:rsidRDefault="00FA1416" w:rsidP="000A0228">
            <w:r>
              <w:t>0.25đ</w:t>
            </w:r>
          </w:p>
          <w:p w:rsidR="00FA1416" w:rsidRDefault="00FA1416" w:rsidP="000A0228">
            <w:r>
              <w:t>0.25đ</w:t>
            </w:r>
          </w:p>
        </w:tc>
        <w:tc>
          <w:tcPr>
            <w:tcW w:w="900" w:type="dxa"/>
          </w:tcPr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1đ</w:t>
            </w:r>
          </w:p>
        </w:tc>
      </w:tr>
      <w:tr w:rsidR="00FA1416" w:rsidTr="00FA1416">
        <w:tc>
          <w:tcPr>
            <w:tcW w:w="1043" w:type="dxa"/>
          </w:tcPr>
          <w:p w:rsidR="00FA1416" w:rsidRDefault="00FA1416" w:rsidP="000A0228">
            <w:r>
              <w:t>Bài IV</w:t>
            </w:r>
          </w:p>
          <w:p w:rsidR="00FA1416" w:rsidRDefault="00FA1416" w:rsidP="00AE7AA0">
            <w:r>
              <w:t>(</w:t>
            </w:r>
            <w:r w:rsidR="00AE7AA0">
              <w:t>3</w:t>
            </w:r>
            <w:r>
              <w:t>đ)</w:t>
            </w:r>
          </w:p>
        </w:tc>
        <w:tc>
          <w:tcPr>
            <w:tcW w:w="6391" w:type="dxa"/>
          </w:tcPr>
          <w:p w:rsidR="00FA1416" w:rsidRDefault="00FA1416" w:rsidP="000A0228">
            <w:r>
              <w:t xml:space="preserve">Hình vẽ </w:t>
            </w:r>
            <w:r>
              <w:rPr>
                <w:noProof/>
              </w:rPr>
              <w:drawing>
                <wp:inline distT="0" distB="0" distL="0" distR="0">
                  <wp:extent cx="1613139" cy="2046016"/>
                  <wp:effectExtent l="0" t="0" r="0" b="0"/>
                  <wp:docPr id="3" name="Pictur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110" cy="2045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A1416" w:rsidRPr="008C20E9" w:rsidRDefault="00FA1416" w:rsidP="008C20E9">
            <w:r>
              <w:t>a) Góc AEB = 90</w:t>
            </w:r>
            <w:r w:rsidRPr="008C20E9">
              <w:rPr>
                <w:vertAlign w:val="superscript"/>
              </w:rPr>
              <w:t>0</w:t>
            </w:r>
            <w:r>
              <w:rPr>
                <w:vertAlign w:val="superscript"/>
              </w:rPr>
              <w:t xml:space="preserve"> </w:t>
            </w:r>
            <w:r>
              <w:t>và góc ADB = 90</w:t>
            </w:r>
            <w:r>
              <w:rPr>
                <w:vertAlign w:val="superscript"/>
              </w:rPr>
              <w:t>0</w:t>
            </w:r>
          </w:p>
          <w:p w:rsidR="00FA1416" w:rsidRDefault="00FA1416" w:rsidP="008C20E9">
            <w:r>
              <w:t>Chỉ ra góc CHE = 90</w:t>
            </w:r>
            <w:r w:rsidRPr="008C20E9">
              <w:rPr>
                <w:vertAlign w:val="superscript"/>
              </w:rPr>
              <w:t>0</w:t>
            </w:r>
            <w:r>
              <w:t xml:space="preserve"> và góc HDC = 90</w:t>
            </w:r>
            <w:r w:rsidRPr="008C20E9">
              <w:rPr>
                <w:vertAlign w:val="superscript"/>
              </w:rPr>
              <w:t>0</w:t>
            </w:r>
          </w:p>
          <w:p w:rsidR="00FA1416" w:rsidRDefault="00FA1416" w:rsidP="008C20E9">
            <w:r>
              <w:t>Xét tứ giác CEHD có CHE = 90</w:t>
            </w:r>
            <w:r w:rsidRPr="008C20E9">
              <w:rPr>
                <w:vertAlign w:val="superscript"/>
              </w:rPr>
              <w:t>0</w:t>
            </w:r>
            <w:r>
              <w:t xml:space="preserve"> và góc HDC = 90</w:t>
            </w:r>
            <w:r w:rsidRPr="008C20E9">
              <w:rPr>
                <w:vertAlign w:val="superscript"/>
              </w:rPr>
              <w:t>0</w:t>
            </w:r>
          </w:p>
          <w:p w:rsidR="00FA1416" w:rsidRPr="008C20E9" w:rsidRDefault="00FA1416" w:rsidP="008C20E9">
            <w:pPr>
              <w:pStyle w:val="ListParagraph"/>
              <w:numPr>
                <w:ilvl w:val="0"/>
                <w:numId w:val="7"/>
              </w:numPr>
            </w:pPr>
            <w:r>
              <w:t>Góc CHE + góc HDC = 180</w:t>
            </w:r>
            <w:r w:rsidRPr="008C20E9">
              <w:rPr>
                <w:vertAlign w:val="superscript"/>
              </w:rPr>
              <w:t>0</w:t>
            </w:r>
            <w:r>
              <w:t xml:space="preserve"> =&gt; tứ giác  HDCE nội tiếp</w:t>
            </w:r>
          </w:p>
        </w:tc>
        <w:tc>
          <w:tcPr>
            <w:tcW w:w="954" w:type="dxa"/>
          </w:tcPr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25đ</w:t>
            </w:r>
          </w:p>
          <w:p w:rsidR="00FA1416" w:rsidRDefault="00FA1416" w:rsidP="000A0228">
            <w:r>
              <w:t>0.25đ</w:t>
            </w:r>
          </w:p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>
            <w:r>
              <w:t>0.25đ</w:t>
            </w:r>
          </w:p>
        </w:tc>
        <w:tc>
          <w:tcPr>
            <w:tcW w:w="900" w:type="dxa"/>
          </w:tcPr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AE7AA0">
            <w:r>
              <w:t>1</w:t>
            </w:r>
            <w:r w:rsidR="0041547F">
              <w:t>.</w:t>
            </w:r>
            <w:r>
              <w:t>đ</w:t>
            </w:r>
          </w:p>
        </w:tc>
      </w:tr>
      <w:tr w:rsidR="00FA1416" w:rsidTr="00FA1416">
        <w:tc>
          <w:tcPr>
            <w:tcW w:w="1043" w:type="dxa"/>
          </w:tcPr>
          <w:p w:rsidR="00FA1416" w:rsidRDefault="00FA1416" w:rsidP="000A0228"/>
        </w:tc>
        <w:tc>
          <w:tcPr>
            <w:tcW w:w="6391" w:type="dxa"/>
          </w:tcPr>
          <w:p w:rsidR="00FA1416" w:rsidRDefault="00FA1416" w:rsidP="000A0228">
            <w:r>
              <w:t xml:space="preserve">b) Chứng minh H là trực tâm tam giác ABC =&gt; CF </w:t>
            </w:r>
            <w:r>
              <w:sym w:font="Symbol" w:char="F05E"/>
            </w:r>
            <w:r>
              <w:t>AB</w:t>
            </w:r>
          </w:p>
          <w:p w:rsidR="00FA1416" w:rsidRDefault="00FA1416" w:rsidP="000A0228">
            <w:r>
              <w:t xml:space="preserve">Xét </w:t>
            </w:r>
            <w:r>
              <w:rPr>
                <w:rFonts w:ascii="Cambria Math" w:hAnsi="Cambria Math"/>
              </w:rPr>
              <w:t>△</w:t>
            </w:r>
            <w:r>
              <w:t xml:space="preserve">AFC và </w:t>
            </w:r>
            <w:r>
              <w:rPr>
                <w:rFonts w:ascii="Cambria Math" w:hAnsi="Cambria Math"/>
              </w:rPr>
              <w:t>△</w:t>
            </w:r>
            <w:r>
              <w:t>AEBcó góc CAB chung</w:t>
            </w:r>
          </w:p>
          <w:p w:rsidR="00FA1416" w:rsidRDefault="00FA1416" w:rsidP="000A0228">
            <w:r>
              <w:t>Góc AFC = góc AEB</w:t>
            </w:r>
          </w:p>
          <w:p w:rsidR="00FA1416" w:rsidRDefault="00FA1416" w:rsidP="00B35116">
            <w:r>
              <w:t xml:space="preserve">=&gt; </w:t>
            </w:r>
            <w:r>
              <w:rPr>
                <w:rFonts w:ascii="Cambria Math" w:hAnsi="Cambria Math"/>
              </w:rPr>
              <w:t xml:space="preserve">△ </w:t>
            </w:r>
            <w:r>
              <w:t xml:space="preserve">AFC </w:t>
            </w:r>
            <w:r>
              <w:rPr>
                <w:rFonts w:ascii="Cambria Math" w:hAnsi="Cambria Math"/>
              </w:rPr>
              <w:t>∾ △</w:t>
            </w:r>
            <w:r>
              <w:t>AEB (g.g)</w:t>
            </w:r>
          </w:p>
          <w:p w:rsidR="00FA1416" w:rsidRDefault="00FA1416" w:rsidP="00B35116">
            <w:r>
              <w:t>=&gt; AE.AC = AF.AB</w:t>
            </w:r>
          </w:p>
        </w:tc>
        <w:tc>
          <w:tcPr>
            <w:tcW w:w="954" w:type="dxa"/>
          </w:tcPr>
          <w:p w:rsidR="00FA1416" w:rsidRDefault="00FA1416" w:rsidP="000A0228">
            <w:r>
              <w:t>0.25đ</w:t>
            </w:r>
          </w:p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25</w:t>
            </w:r>
            <w:r w:rsidR="00AE7AA0">
              <w:t>đ</w:t>
            </w:r>
          </w:p>
          <w:p w:rsidR="00FA1416" w:rsidRDefault="00FA1416" w:rsidP="000A0228">
            <w:r>
              <w:t>0.25đ</w:t>
            </w:r>
          </w:p>
          <w:p w:rsidR="00AE7AA0" w:rsidRDefault="00AE7AA0" w:rsidP="000A0228">
            <w:r>
              <w:t>0.25đ</w:t>
            </w:r>
          </w:p>
        </w:tc>
        <w:tc>
          <w:tcPr>
            <w:tcW w:w="900" w:type="dxa"/>
          </w:tcPr>
          <w:p w:rsidR="00FA1416" w:rsidRDefault="00FA1416" w:rsidP="000A0228"/>
          <w:p w:rsidR="00FA1416" w:rsidRDefault="00FA1416" w:rsidP="000A0228"/>
          <w:p w:rsidR="00FA1416" w:rsidRDefault="00AE7AA0" w:rsidP="000A0228">
            <w:r>
              <w:t>1.</w:t>
            </w:r>
            <w:r w:rsidR="00FA1416">
              <w:t>đ</w:t>
            </w:r>
          </w:p>
        </w:tc>
      </w:tr>
      <w:tr w:rsidR="00FA1416" w:rsidTr="00FA1416">
        <w:tc>
          <w:tcPr>
            <w:tcW w:w="1043" w:type="dxa"/>
          </w:tcPr>
          <w:p w:rsidR="00FA1416" w:rsidRDefault="00FA1416" w:rsidP="000A0228"/>
        </w:tc>
        <w:tc>
          <w:tcPr>
            <w:tcW w:w="6391" w:type="dxa"/>
          </w:tcPr>
          <w:p w:rsidR="00FA1416" w:rsidRDefault="00FA1416" w:rsidP="000A0228">
            <w:r>
              <w:t>c) c/m góc EFH = DFH</w:t>
            </w:r>
          </w:p>
          <w:p w:rsidR="00FA1416" w:rsidRDefault="00FA1416" w:rsidP="000A0228">
            <w:r>
              <w:t>c/m góc AFQ = góc AFE =&gt; FA là phân giác góc EFQ</w:t>
            </w:r>
          </w:p>
          <w:p w:rsidR="00FA1416" w:rsidRDefault="00FA1416" w:rsidP="000A0228">
            <w:r>
              <w:t xml:space="preserve">c/m: tam giác EFQ cân tại F, FA là trung trực của EQ </w:t>
            </w:r>
          </w:p>
          <w:p w:rsidR="00FA1416" w:rsidRDefault="00FA1416" w:rsidP="000A0228">
            <w:r>
              <w:t>=&gt; OE = OQ</w:t>
            </w:r>
          </w:p>
          <w:p w:rsidR="00FA1416" w:rsidRDefault="00FA1416" w:rsidP="000A0228"/>
        </w:tc>
        <w:tc>
          <w:tcPr>
            <w:tcW w:w="954" w:type="dxa"/>
          </w:tcPr>
          <w:p w:rsidR="00FA1416" w:rsidRDefault="00FA1416" w:rsidP="000A0228">
            <w:r>
              <w:lastRenderedPageBreak/>
              <w:t>0.25đ</w:t>
            </w:r>
          </w:p>
          <w:p w:rsidR="00FA1416" w:rsidRDefault="00FA1416" w:rsidP="000A0228">
            <w:r>
              <w:t>0.25đ</w:t>
            </w:r>
          </w:p>
          <w:p w:rsidR="00FA1416" w:rsidRDefault="00FA1416" w:rsidP="000A0228">
            <w:r>
              <w:t>0.25đ</w:t>
            </w:r>
          </w:p>
          <w:p w:rsidR="00FA1416" w:rsidRDefault="00FA1416" w:rsidP="000A0228">
            <w:r>
              <w:t>0.25đ</w:t>
            </w:r>
          </w:p>
        </w:tc>
        <w:tc>
          <w:tcPr>
            <w:tcW w:w="900" w:type="dxa"/>
          </w:tcPr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1đ</w:t>
            </w:r>
          </w:p>
        </w:tc>
      </w:tr>
      <w:tr w:rsidR="00FA1416" w:rsidTr="00FA1416">
        <w:tc>
          <w:tcPr>
            <w:tcW w:w="1043" w:type="dxa"/>
          </w:tcPr>
          <w:p w:rsidR="00FA1416" w:rsidRDefault="00FA1416" w:rsidP="000A0228">
            <w:r>
              <w:lastRenderedPageBreak/>
              <w:t>Bài V:</w:t>
            </w:r>
          </w:p>
          <w:p w:rsidR="00FA1416" w:rsidRDefault="00FA1416" w:rsidP="000A0228">
            <w:r>
              <w:t>(0.5đ)</w:t>
            </w:r>
          </w:p>
        </w:tc>
        <w:tc>
          <w:tcPr>
            <w:tcW w:w="6391" w:type="dxa"/>
          </w:tcPr>
          <w:p w:rsidR="00FA1416" w:rsidRDefault="00FA1416" w:rsidP="000A0228">
            <w:r>
              <w:t>Chứng minh ab +c = (a+b)(b+c)</w:t>
            </w:r>
          </w:p>
          <w:p w:rsidR="00FA1416" w:rsidRDefault="00FA1416" w:rsidP="000A0228">
            <w:r>
              <w:t>Theo BDT cô si</w:t>
            </w:r>
          </w:p>
          <w:p w:rsidR="00FA1416" w:rsidRDefault="00FA1416" w:rsidP="000A0228">
            <w:r w:rsidRPr="00D36B2D">
              <w:rPr>
                <w:position w:val="-28"/>
              </w:rPr>
              <w:object w:dxaOrig="2700" w:dyaOrig="720">
                <v:shape id="_x0000_i1053" type="#_x0000_t75" style="width:135pt;height:36pt" o:ole="">
                  <v:imagedata r:id="rId53" o:title=""/>
                </v:shape>
                <o:OLEObject Type="Embed" ProgID="Equation.DSMT4" ShapeID="_x0000_i1053" DrawAspect="Content" ObjectID="_1642575761" r:id="rId54"/>
              </w:object>
            </w:r>
          </w:p>
          <w:p w:rsidR="00FA1416" w:rsidRDefault="00FA1416" w:rsidP="000A0228">
            <w:r>
              <w:t>Tương tự sau đó cộng vế với vế của ba bđt được điều phải cm</w:t>
            </w:r>
          </w:p>
        </w:tc>
        <w:tc>
          <w:tcPr>
            <w:tcW w:w="954" w:type="dxa"/>
          </w:tcPr>
          <w:p w:rsidR="00FA1416" w:rsidRDefault="00FA1416" w:rsidP="000A0228"/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25đ</w:t>
            </w:r>
          </w:p>
          <w:p w:rsidR="00F17B1E" w:rsidRDefault="00F17B1E" w:rsidP="000A0228"/>
          <w:p w:rsidR="00FA1416" w:rsidRDefault="00FA1416" w:rsidP="000A0228">
            <w:r>
              <w:t>0.25đ</w:t>
            </w:r>
          </w:p>
        </w:tc>
        <w:tc>
          <w:tcPr>
            <w:tcW w:w="900" w:type="dxa"/>
          </w:tcPr>
          <w:p w:rsidR="00FA1416" w:rsidRDefault="00FA1416" w:rsidP="000A0228"/>
          <w:p w:rsidR="00FA1416" w:rsidRDefault="00FA1416" w:rsidP="000A0228"/>
          <w:p w:rsidR="00FA1416" w:rsidRDefault="00FA1416" w:rsidP="000A0228">
            <w:r>
              <w:t>0.5đ</w:t>
            </w:r>
          </w:p>
        </w:tc>
      </w:tr>
    </w:tbl>
    <w:p w:rsidR="000A0228" w:rsidRDefault="000A0228" w:rsidP="000A0228"/>
    <w:sectPr w:rsidR="000A0228" w:rsidSect="009605C3">
      <w:pgSz w:w="12240" w:h="15840"/>
      <w:pgMar w:top="900" w:right="90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F22A9"/>
    <w:multiLevelType w:val="hybridMultilevel"/>
    <w:tmpl w:val="566024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6020C3"/>
    <w:multiLevelType w:val="hybridMultilevel"/>
    <w:tmpl w:val="923466BC"/>
    <w:lvl w:ilvl="0" w:tplc="C8E460D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6801D1"/>
    <w:multiLevelType w:val="hybridMultilevel"/>
    <w:tmpl w:val="202A6590"/>
    <w:lvl w:ilvl="0" w:tplc="5D46E11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8900245"/>
    <w:multiLevelType w:val="hybridMultilevel"/>
    <w:tmpl w:val="739491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D9723E"/>
    <w:multiLevelType w:val="hybridMultilevel"/>
    <w:tmpl w:val="0CE4CECA"/>
    <w:lvl w:ilvl="0" w:tplc="47922A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AF056F"/>
    <w:multiLevelType w:val="hybridMultilevel"/>
    <w:tmpl w:val="FA2E51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F8405A"/>
    <w:multiLevelType w:val="hybridMultilevel"/>
    <w:tmpl w:val="05248A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FB3C78"/>
    <w:multiLevelType w:val="hybridMultilevel"/>
    <w:tmpl w:val="40706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F516EE"/>
    <w:multiLevelType w:val="hybridMultilevel"/>
    <w:tmpl w:val="5CD24ACC"/>
    <w:lvl w:ilvl="0" w:tplc="2FC85B6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7F54108F"/>
    <w:multiLevelType w:val="hybridMultilevel"/>
    <w:tmpl w:val="F50EE492"/>
    <w:lvl w:ilvl="0" w:tplc="66F8A79C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2"/>
  </w:num>
  <w:num w:numId="4">
    <w:abstractNumId w:val="4"/>
  </w:num>
  <w:num w:numId="5">
    <w:abstractNumId w:val="6"/>
  </w:num>
  <w:num w:numId="6">
    <w:abstractNumId w:val="5"/>
  </w:num>
  <w:num w:numId="7">
    <w:abstractNumId w:val="1"/>
  </w:num>
  <w:num w:numId="8">
    <w:abstractNumId w:val="8"/>
  </w:num>
  <w:num w:numId="9">
    <w:abstractNumId w:val="0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20"/>
  <w:characterSpacingControl w:val="doNotCompress"/>
  <w:compat/>
  <w:rsids>
    <w:rsidRoot w:val="00F23174"/>
    <w:rsid w:val="00071757"/>
    <w:rsid w:val="000A0228"/>
    <w:rsid w:val="000A6F96"/>
    <w:rsid w:val="000C7808"/>
    <w:rsid w:val="00180E30"/>
    <w:rsid w:val="001A6B95"/>
    <w:rsid w:val="0020241D"/>
    <w:rsid w:val="00216406"/>
    <w:rsid w:val="002A6DAD"/>
    <w:rsid w:val="002C0543"/>
    <w:rsid w:val="00322B99"/>
    <w:rsid w:val="00346E01"/>
    <w:rsid w:val="00382DB5"/>
    <w:rsid w:val="003D6CE1"/>
    <w:rsid w:val="0041547F"/>
    <w:rsid w:val="00484EA8"/>
    <w:rsid w:val="00487EFD"/>
    <w:rsid w:val="00557E43"/>
    <w:rsid w:val="0057179F"/>
    <w:rsid w:val="00576F2B"/>
    <w:rsid w:val="00611E5B"/>
    <w:rsid w:val="00622C0A"/>
    <w:rsid w:val="006C36F3"/>
    <w:rsid w:val="00781AA4"/>
    <w:rsid w:val="007D4810"/>
    <w:rsid w:val="007E135B"/>
    <w:rsid w:val="008C20E9"/>
    <w:rsid w:val="009605C3"/>
    <w:rsid w:val="00A22F7D"/>
    <w:rsid w:val="00A27FAA"/>
    <w:rsid w:val="00AA2D99"/>
    <w:rsid w:val="00AE7AA0"/>
    <w:rsid w:val="00B35116"/>
    <w:rsid w:val="00BC784F"/>
    <w:rsid w:val="00C601AD"/>
    <w:rsid w:val="00D36B2D"/>
    <w:rsid w:val="00D530C5"/>
    <w:rsid w:val="00DA0FD6"/>
    <w:rsid w:val="00DD3A70"/>
    <w:rsid w:val="00E426C2"/>
    <w:rsid w:val="00F17B1E"/>
    <w:rsid w:val="00F23174"/>
    <w:rsid w:val="00F34794"/>
    <w:rsid w:val="00FA1416"/>
    <w:rsid w:val="00FB0C5E"/>
    <w:rsid w:val="00FE02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3174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3174"/>
    <w:pPr>
      <w:ind w:left="720"/>
      <w:contextualSpacing/>
    </w:pPr>
  </w:style>
  <w:style w:type="table" w:styleId="TableGrid">
    <w:name w:val="Table Grid"/>
    <w:basedOn w:val="TableNormal"/>
    <w:uiPriority w:val="59"/>
    <w:rsid w:val="000A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22F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2F7D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3511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image" Target="media/image20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798</Words>
  <Characters>455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XP-PRO-2011</Company>
  <LinksUpToDate>false</LinksUpToDate>
  <CharactersWithSpaces>53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P-COMPUTER</dc:creator>
  <cp:keywords/>
  <dc:description/>
  <cp:lastModifiedBy>PAC</cp:lastModifiedBy>
  <cp:revision>6</cp:revision>
  <cp:lastPrinted>2020-02-04T13:51:00Z</cp:lastPrinted>
  <dcterms:created xsi:type="dcterms:W3CDTF">2020-02-04T14:54:00Z</dcterms:created>
  <dcterms:modified xsi:type="dcterms:W3CDTF">2020-02-07T03:14:00Z</dcterms:modified>
</cp:coreProperties>
</file>